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B2E8D" w:rsidRDefault="005B2E8D" w:rsidP="005B2E8D">
      <w:pPr>
        <w:spacing w:after="0" w:line="240" w:lineRule="auto"/>
      </w:pPr>
      <w:r>
        <w:rPr>
          <w:noProof/>
        </w:rPr>
        <mc:AlternateContent>
          <mc:Choice Requires="wps">
            <w:drawing>
              <wp:anchor distT="0" distB="0" distL="114300" distR="114300" simplePos="0" relativeHeight="251661312" behindDoc="0" locked="0" layoutInCell="1" allowOverlap="1">
                <wp:simplePos x="0" y="0"/>
                <wp:positionH relativeFrom="column">
                  <wp:posOffset>1935480</wp:posOffset>
                </wp:positionH>
                <wp:positionV relativeFrom="paragraph">
                  <wp:posOffset>-318770</wp:posOffset>
                </wp:positionV>
                <wp:extent cx="2987040" cy="365760"/>
                <wp:effectExtent l="0" t="0" r="0" b="0"/>
                <wp:wrapNone/>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987040" cy="36576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5B2E8D" w:rsidRDefault="005B2E8D" w:rsidP="005B2E8D">
                            <w:pPr>
                              <w:pStyle w:val="Header"/>
                              <w:jc w:val="center"/>
                              <w:rPr>
                                <w:b/>
                                <w:sz w:val="32"/>
                              </w:rPr>
                            </w:pPr>
                            <w:r>
                              <w:rPr>
                                <w:b/>
                                <w:sz w:val="32"/>
                              </w:rPr>
                              <w:t xml:space="preserve">SAVE THIS FILE AS:  </w:t>
                            </w:r>
                            <w:r>
                              <w:rPr>
                                <w:b/>
                                <w:sz w:val="36"/>
                              </w:rPr>
                              <w:t>U2</w:t>
                            </w:r>
                            <w:r>
                              <w:rPr>
                                <w:b/>
                                <w:sz w:val="36"/>
                              </w:rPr>
                              <w:t>REVIEW3</w:t>
                            </w:r>
                          </w:p>
                          <w:p w:rsidR="005B2E8D" w:rsidRDefault="005B2E8D" w:rsidP="005B2E8D">
                            <w:pPr>
                              <w:jc w:val="center"/>
                            </w:pP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margin-left:152.4pt;margin-top:-25.1pt;width:235.2pt;height:28.8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" filled="f" stroked="f" strokeweight=".5pt">
                <v:path arrowok="t"/>
                <v:textbox>
                  <w:txbxContent>
                    <w:p w:rsidR="005B2E8D" w:rsidRDefault="005B2E8D" w:rsidP="005B2E8D">
                      <w:pPr>
                        <w:pStyle w:val="Header"/>
                        <w:jc w:val="center"/>
                        <w:rPr>
                          <w:b/>
                          <w:sz w:val="32"/>
                        </w:rPr>
                      </w:pPr>
                      <w:r>
                        <w:rPr>
                          <w:b/>
                          <w:sz w:val="32"/>
                        </w:rPr>
                        <w:t xml:space="preserve">SAVE THIS FILE AS:  </w:t>
                      </w:r>
                      <w:r>
                        <w:rPr>
                          <w:b/>
                          <w:sz w:val="36"/>
                        </w:rPr>
                        <w:t>U2</w:t>
                      </w:r>
                      <w:r>
                        <w:rPr>
                          <w:b/>
                          <w:sz w:val="36"/>
                        </w:rPr>
                        <w:t>REVIEW3</w:t>
                      </w:r>
                    </w:p>
                    <w:p w:rsidR="005B2E8D" w:rsidRDefault="005B2E8D" w:rsidP="005B2E8D">
                      <w:pPr>
                        <w:jc w:val="center"/>
                      </w:pPr>
                    </w:p>
                  </w:txbxContent>
                </v:textbox>
              </v:shape>
            </w:pict>
          </mc:Fallback>
        </mc:AlternateContent>
      </w:r>
      <w:r>
        <w:t xml:space="preserve">MIG </w:t>
      </w:r>
    </w:p>
    <w:p w:rsidR="005B2E8D" w:rsidRDefault="005B2E8D" w:rsidP="005B2E8D">
      <w:pPr>
        <w:tabs>
          <w:tab w:val="left" w:pos="4452"/>
        </w:tabs>
        <w:spacing w:after="0" w:line="240" w:lineRule="auto"/>
        <w:rPr>
          <w:b/>
          <w:szCs w:val="24"/>
        </w:rPr>
      </w:pPr>
      <w:r>
        <w:rPr>
          <w:b/>
          <w:sz w:val="28"/>
          <w:szCs w:val="24"/>
        </w:rPr>
        <w:t xml:space="preserve">Unit 2 </w:t>
      </w:r>
      <w:r>
        <w:rPr>
          <w:b/>
          <w:sz w:val="28"/>
          <w:szCs w:val="24"/>
        </w:rPr>
        <w:t>Review 3</w:t>
      </w:r>
      <w:r>
        <w:rPr>
          <w:b/>
          <w:sz w:val="28"/>
          <w:szCs w:val="24"/>
        </w:rPr>
        <w:tab/>
      </w:r>
      <w:r>
        <w:rPr>
          <w:b/>
          <w:sz w:val="28"/>
          <w:szCs w:val="24"/>
        </w:rPr>
        <w:tab/>
      </w:r>
      <w:r>
        <w:rPr>
          <w:b/>
          <w:sz w:val="28"/>
          <w:szCs w:val="24"/>
        </w:rPr>
        <w:tab/>
      </w:r>
      <w:r>
        <w:rPr>
          <w:b/>
          <w:sz w:val="28"/>
          <w:szCs w:val="24"/>
        </w:rPr>
        <w:tab/>
      </w:r>
      <w:r>
        <w:rPr>
          <w:b/>
          <w:sz w:val="28"/>
          <w:szCs w:val="24"/>
        </w:rPr>
        <w:tab/>
      </w:r>
      <w:r>
        <w:rPr>
          <w:szCs w:val="24"/>
        </w:rPr>
        <w:t>Name:  ________________________</w:t>
      </w:r>
    </w:p>
    <w:p w:rsidR="00470A58" w:rsidRDefault="00C01E0C" w:rsidP="000C3646">
      <w:pPr>
        <w:spacing w:after="0" w:line="240" w:lineRule="auto"/>
        <w:rPr>
          <w:b/>
          <w:sz w:val="36"/>
        </w:rPr>
      </w:pPr>
      <w:r>
        <w:rPr>
          <w:sz w:val="24"/>
        </w:rPr>
        <w:t>S</w:t>
      </w:r>
      <w:r w:rsidR="00470A58" w:rsidRPr="00470A58">
        <w:rPr>
          <w:sz w:val="24"/>
        </w:rPr>
        <w:t>olving LP problems with Excel</w:t>
      </w:r>
      <w:r w:rsidR="0053071E">
        <w:rPr>
          <w:sz w:val="24"/>
        </w:rPr>
        <w:tab/>
      </w:r>
      <w:r w:rsidR="0053071E">
        <w:rPr>
          <w:sz w:val="24"/>
        </w:rPr>
        <w:tab/>
      </w:r>
      <w:r w:rsidR="0053071E">
        <w:rPr>
          <w:sz w:val="24"/>
        </w:rPr>
        <w:tab/>
      </w:r>
    </w:p>
    <w:p w:rsidR="000C3646" w:rsidRPr="000C3646" w:rsidRDefault="000C3646" w:rsidP="000C3646">
      <w:pPr>
        <w:spacing w:after="0" w:line="240" w:lineRule="auto"/>
        <w:jc w:val="both"/>
        <w:rPr>
          <w:sz w:val="24"/>
        </w:rPr>
      </w:pPr>
      <w:bookmarkStart w:id="0" w:name="_GoBack"/>
      <w:bookmarkEnd w:id="0"/>
    </w:p>
    <w:p w:rsidR="00E575FD" w:rsidRPr="00AD0838" w:rsidRDefault="00C63F09">
      <w:r w:rsidRPr="00AD0838">
        <w:t xml:space="preserve">Use the </w:t>
      </w:r>
      <w:r w:rsidR="00AD0838" w:rsidRPr="00AD0838">
        <w:t>SOLVER</w:t>
      </w:r>
      <w:r w:rsidRPr="00AD0838">
        <w:t xml:space="preserve"> feature of Excel to find the maximum values of the objective function subject to the given constraints.   </w:t>
      </w:r>
    </w:p>
    <w:p w:rsidR="00C63F09" w:rsidRDefault="00C63F09" w:rsidP="00C63F09">
      <w:r>
        <w:t>1.</w:t>
      </w:r>
      <w:r>
        <w:tab/>
      </w:r>
      <w:r w:rsidR="00AD0838" w:rsidRPr="006F1544">
        <w:rPr>
          <w:position w:val="-174"/>
        </w:rPr>
        <w:object w:dxaOrig="6140" w:dyaOrig="19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6.6pt;height:96.6pt" o:ole="">
            <v:imagedata r:id="rId6" o:title=""/>
          </v:shape>
          <o:OLEObject Type="Embed" ProgID="Equation.DSMT4" ShapeID="_x0000_i1025" DrawAspect="Content" ObjectID="_1514700857" r:id="rId7"/>
        </w:object>
      </w:r>
      <w:r>
        <w:t xml:space="preserve"> </w:t>
      </w:r>
    </w:p>
    <w:p w:rsidR="00C63F09" w:rsidRPr="00AD0838" w:rsidRDefault="00C63F09" w:rsidP="006F1544">
      <w:pPr>
        <w:pStyle w:val="ListParagraph"/>
        <w:rPr>
          <w:sz w:val="2"/>
        </w:rPr>
      </w:pPr>
    </w:p>
    <w:p w:rsidR="0094637B" w:rsidRDefault="0094637B" w:rsidP="0094637B">
      <w:r>
        <w:t xml:space="preserve">2.  </w:t>
      </w:r>
      <w:r w:rsidR="006F1544">
        <w:tab/>
      </w:r>
      <w:r w:rsidR="00AD0838" w:rsidRPr="006F1544">
        <w:rPr>
          <w:position w:val="-208"/>
        </w:rPr>
        <w:object w:dxaOrig="6140" w:dyaOrig="2280">
          <v:shape id="_x0000_i1026" type="#_x0000_t75" style="width:306.6pt;height:114pt" o:ole="">
            <v:imagedata r:id="rId8" o:title=""/>
          </v:shape>
          <o:OLEObject Type="Embed" ProgID="Equation.DSMT4" ShapeID="_x0000_i1026" DrawAspect="Content" ObjectID="_1514700858" r:id="rId9"/>
        </w:object>
      </w:r>
    </w:p>
    <w:p w:rsidR="006F1544" w:rsidRPr="00AD0838" w:rsidRDefault="006F1544" w:rsidP="0094637B">
      <w:pPr>
        <w:rPr>
          <w:sz w:val="2"/>
        </w:rPr>
      </w:pPr>
    </w:p>
    <w:p w:rsidR="006F1544" w:rsidRDefault="006F1544" w:rsidP="0094637B">
      <w:r>
        <w:t xml:space="preserve">3.  </w:t>
      </w:r>
      <w:r>
        <w:tab/>
      </w:r>
      <w:r w:rsidR="00AD0838" w:rsidRPr="006F1544">
        <w:rPr>
          <w:position w:val="-208"/>
        </w:rPr>
        <w:object w:dxaOrig="6140" w:dyaOrig="2280">
          <v:shape id="_x0000_i1027" type="#_x0000_t75" style="width:306.6pt;height:114pt" o:ole="">
            <v:imagedata r:id="rId10" o:title=""/>
          </v:shape>
          <o:OLEObject Type="Embed" ProgID="Equation.DSMT4" ShapeID="_x0000_i1027" DrawAspect="Content" ObjectID="_1514700859" r:id="rId11"/>
        </w:object>
      </w:r>
    </w:p>
    <w:p w:rsidR="006F1544" w:rsidRPr="00AD0838" w:rsidRDefault="006F1544" w:rsidP="0094637B">
      <w:pPr>
        <w:rPr>
          <w:sz w:val="2"/>
        </w:rPr>
      </w:pPr>
    </w:p>
    <w:p w:rsidR="006F1544" w:rsidRDefault="00C01E0C" w:rsidP="0094637B">
      <w:r>
        <w:rPr>
          <w:noProof/>
        </w:rPr>
        <w:object w:dxaOrig="1440" w:dyaOrig="1440">
          <v:shape id="_x0000_s1031" type="#_x0000_t75" style="position:absolute;margin-left:36pt;margin-top:108.15pt;width:303.7pt;height:147pt;z-index:251659264;mso-position-horizontal-relative:text;mso-position-vertical-relative:text" wrapcoords="215 331 54 882 377 1763 10773 2094 108 2645 54 3857 3016 3857 593 4959 54 5290 54 6282 7056 7384 108 7494 108 8706 10773 9147 1831 9808 108 10029 108 11351 269 11792 808 12673 54 12673 108 13886 10773 14437 162 14878 0 15759 1616 16200 215 17192 54 17412 269 17963 485 18735 1724 19727 162 19947 108 20829 1185 21049 1454 21049 2801 21049 3340 20608 3286 17522 3070 17192 1885 16200 10773 14437 8080 14106 1616 12673 2155 10910 10719 9147 10773 7384 19661 6612 19876 6502 17614 5290 15136 4959 3232 3857 10773 2094 21331 1763 21492 1653 16752 331 215 331" o:allowoverlap="f">
            <v:imagedata r:id="rId12" o:title=""/>
            <w10:wrap type="tight"/>
          </v:shape>
          <o:OLEObject Type="Embed" ProgID="Equation.DSMT4" ShapeID="_x0000_s1031" DrawAspect="Content" ObjectID="_1514700861" r:id="rId13"/>
        </w:object>
      </w:r>
      <w:r w:rsidR="006F1544">
        <w:t xml:space="preserve">4.  </w:t>
      </w:r>
      <w:r w:rsidR="006F1544">
        <w:tab/>
      </w:r>
      <w:r w:rsidR="00AD0838" w:rsidRPr="006F1544">
        <w:rPr>
          <w:position w:val="-174"/>
        </w:rPr>
        <w:object w:dxaOrig="6080" w:dyaOrig="1939">
          <v:shape id="_x0000_i1028" type="#_x0000_t75" style="width:303.6pt;height:96.6pt" o:ole="">
            <v:imagedata r:id="rId14" o:title=""/>
          </v:shape>
          <o:OLEObject Type="Embed" ProgID="Equation.DSMT4" ShapeID="_x0000_i1028" DrawAspect="Content" ObjectID="_1514700860" r:id="rId15"/>
        </w:object>
      </w:r>
    </w:p>
    <w:p w:rsidR="006F1544" w:rsidRPr="0094637B" w:rsidRDefault="00AD0838" w:rsidP="0094637B">
      <w:r>
        <w:t xml:space="preserve">5.  </w:t>
      </w:r>
      <w:r>
        <w:tab/>
      </w:r>
      <w:r w:rsidR="006F1544">
        <w:tab/>
      </w:r>
    </w:p>
    <w:sectPr w:rsidR="006F1544" w:rsidRPr="0094637B" w:rsidSect="00C63F09">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A9F147B"/>
    <w:multiLevelType w:val="hybridMultilevel"/>
    <w:tmpl w:val="A1A842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63F09"/>
    <w:rsid w:val="000019E9"/>
    <w:rsid w:val="00002C13"/>
    <w:rsid w:val="00003632"/>
    <w:rsid w:val="00004314"/>
    <w:rsid w:val="000049A8"/>
    <w:rsid w:val="000058BB"/>
    <w:rsid w:val="000067B4"/>
    <w:rsid w:val="00007986"/>
    <w:rsid w:val="00010911"/>
    <w:rsid w:val="00011B38"/>
    <w:rsid w:val="00011D6B"/>
    <w:rsid w:val="00011F24"/>
    <w:rsid w:val="00013E18"/>
    <w:rsid w:val="000144B4"/>
    <w:rsid w:val="00016092"/>
    <w:rsid w:val="00016E27"/>
    <w:rsid w:val="00017739"/>
    <w:rsid w:val="000206F2"/>
    <w:rsid w:val="00021725"/>
    <w:rsid w:val="00021848"/>
    <w:rsid w:val="00021AE4"/>
    <w:rsid w:val="00021E84"/>
    <w:rsid w:val="00021FBB"/>
    <w:rsid w:val="0002217D"/>
    <w:rsid w:val="00022962"/>
    <w:rsid w:val="0002420A"/>
    <w:rsid w:val="000248A0"/>
    <w:rsid w:val="00027704"/>
    <w:rsid w:val="00027D72"/>
    <w:rsid w:val="00030598"/>
    <w:rsid w:val="00030C33"/>
    <w:rsid w:val="00031D80"/>
    <w:rsid w:val="00033042"/>
    <w:rsid w:val="0003363E"/>
    <w:rsid w:val="00034592"/>
    <w:rsid w:val="000356FC"/>
    <w:rsid w:val="00035868"/>
    <w:rsid w:val="000365B6"/>
    <w:rsid w:val="0003783E"/>
    <w:rsid w:val="00040D94"/>
    <w:rsid w:val="00040F16"/>
    <w:rsid w:val="00043856"/>
    <w:rsid w:val="000445EF"/>
    <w:rsid w:val="000471B7"/>
    <w:rsid w:val="0004763C"/>
    <w:rsid w:val="00051C83"/>
    <w:rsid w:val="00052F67"/>
    <w:rsid w:val="00053B20"/>
    <w:rsid w:val="00053B73"/>
    <w:rsid w:val="0005468A"/>
    <w:rsid w:val="000549EE"/>
    <w:rsid w:val="000557B6"/>
    <w:rsid w:val="00055D6D"/>
    <w:rsid w:val="00056A89"/>
    <w:rsid w:val="00056F31"/>
    <w:rsid w:val="00057498"/>
    <w:rsid w:val="00057651"/>
    <w:rsid w:val="00060A67"/>
    <w:rsid w:val="00060C12"/>
    <w:rsid w:val="0006240E"/>
    <w:rsid w:val="00062D71"/>
    <w:rsid w:val="0006799F"/>
    <w:rsid w:val="00071645"/>
    <w:rsid w:val="000717B2"/>
    <w:rsid w:val="000734A7"/>
    <w:rsid w:val="00077C7E"/>
    <w:rsid w:val="00080D99"/>
    <w:rsid w:val="00083A77"/>
    <w:rsid w:val="00083EE2"/>
    <w:rsid w:val="00084974"/>
    <w:rsid w:val="00084F5C"/>
    <w:rsid w:val="00085560"/>
    <w:rsid w:val="00085D89"/>
    <w:rsid w:val="000872C5"/>
    <w:rsid w:val="00087562"/>
    <w:rsid w:val="00087E12"/>
    <w:rsid w:val="000906EE"/>
    <w:rsid w:val="00090E4C"/>
    <w:rsid w:val="00092093"/>
    <w:rsid w:val="000931AD"/>
    <w:rsid w:val="00095825"/>
    <w:rsid w:val="0009675E"/>
    <w:rsid w:val="00096C9D"/>
    <w:rsid w:val="00096CA2"/>
    <w:rsid w:val="00096ED1"/>
    <w:rsid w:val="00097115"/>
    <w:rsid w:val="00097168"/>
    <w:rsid w:val="00097889"/>
    <w:rsid w:val="000A0292"/>
    <w:rsid w:val="000A04D9"/>
    <w:rsid w:val="000A0B3C"/>
    <w:rsid w:val="000A1A36"/>
    <w:rsid w:val="000A1B12"/>
    <w:rsid w:val="000A2A9E"/>
    <w:rsid w:val="000A3494"/>
    <w:rsid w:val="000A4DC5"/>
    <w:rsid w:val="000A5BA3"/>
    <w:rsid w:val="000B0E3A"/>
    <w:rsid w:val="000B1477"/>
    <w:rsid w:val="000B282B"/>
    <w:rsid w:val="000B5EAC"/>
    <w:rsid w:val="000B6093"/>
    <w:rsid w:val="000B6D85"/>
    <w:rsid w:val="000C059D"/>
    <w:rsid w:val="000C2E67"/>
    <w:rsid w:val="000C3646"/>
    <w:rsid w:val="000C3ECA"/>
    <w:rsid w:val="000C5568"/>
    <w:rsid w:val="000C6212"/>
    <w:rsid w:val="000C6F15"/>
    <w:rsid w:val="000C74D3"/>
    <w:rsid w:val="000C7D92"/>
    <w:rsid w:val="000D0511"/>
    <w:rsid w:val="000D1D7E"/>
    <w:rsid w:val="000D3649"/>
    <w:rsid w:val="000D4644"/>
    <w:rsid w:val="000D49C4"/>
    <w:rsid w:val="000D54C1"/>
    <w:rsid w:val="000D5502"/>
    <w:rsid w:val="000D5569"/>
    <w:rsid w:val="000D606C"/>
    <w:rsid w:val="000D694E"/>
    <w:rsid w:val="000D7AE1"/>
    <w:rsid w:val="000E011C"/>
    <w:rsid w:val="000E2A33"/>
    <w:rsid w:val="000E31B8"/>
    <w:rsid w:val="000E3D3C"/>
    <w:rsid w:val="000E4AE1"/>
    <w:rsid w:val="000E5C1C"/>
    <w:rsid w:val="000E5FFC"/>
    <w:rsid w:val="000E6C8A"/>
    <w:rsid w:val="000E6E69"/>
    <w:rsid w:val="000E6E82"/>
    <w:rsid w:val="000E7418"/>
    <w:rsid w:val="000E7F75"/>
    <w:rsid w:val="000F37DD"/>
    <w:rsid w:val="000F3D46"/>
    <w:rsid w:val="000F5741"/>
    <w:rsid w:val="000F6743"/>
    <w:rsid w:val="000F7369"/>
    <w:rsid w:val="000F76A7"/>
    <w:rsid w:val="000F7A68"/>
    <w:rsid w:val="00100BBE"/>
    <w:rsid w:val="0010154A"/>
    <w:rsid w:val="0010566E"/>
    <w:rsid w:val="001057AE"/>
    <w:rsid w:val="00105F7E"/>
    <w:rsid w:val="001105D9"/>
    <w:rsid w:val="00113A2B"/>
    <w:rsid w:val="00114050"/>
    <w:rsid w:val="001149EE"/>
    <w:rsid w:val="001151C6"/>
    <w:rsid w:val="00116FDF"/>
    <w:rsid w:val="00117252"/>
    <w:rsid w:val="0011746B"/>
    <w:rsid w:val="00117651"/>
    <w:rsid w:val="00117BBD"/>
    <w:rsid w:val="00120416"/>
    <w:rsid w:val="001207D0"/>
    <w:rsid w:val="0012083E"/>
    <w:rsid w:val="0012148B"/>
    <w:rsid w:val="00122785"/>
    <w:rsid w:val="001259F9"/>
    <w:rsid w:val="00125BFC"/>
    <w:rsid w:val="00126295"/>
    <w:rsid w:val="00126FBC"/>
    <w:rsid w:val="001307D9"/>
    <w:rsid w:val="00130B12"/>
    <w:rsid w:val="00131FF9"/>
    <w:rsid w:val="00132087"/>
    <w:rsid w:val="00132406"/>
    <w:rsid w:val="001341DA"/>
    <w:rsid w:val="001342AD"/>
    <w:rsid w:val="00134975"/>
    <w:rsid w:val="00135230"/>
    <w:rsid w:val="0013713D"/>
    <w:rsid w:val="0014047E"/>
    <w:rsid w:val="00140EEF"/>
    <w:rsid w:val="00141CD1"/>
    <w:rsid w:val="00143113"/>
    <w:rsid w:val="00145AF4"/>
    <w:rsid w:val="00150570"/>
    <w:rsid w:val="00150D0A"/>
    <w:rsid w:val="00151DA6"/>
    <w:rsid w:val="00151F7B"/>
    <w:rsid w:val="00152784"/>
    <w:rsid w:val="001528A4"/>
    <w:rsid w:val="00152C7B"/>
    <w:rsid w:val="001532F1"/>
    <w:rsid w:val="00153EA6"/>
    <w:rsid w:val="001540E7"/>
    <w:rsid w:val="001545DC"/>
    <w:rsid w:val="00154D76"/>
    <w:rsid w:val="00154E71"/>
    <w:rsid w:val="00160CA2"/>
    <w:rsid w:val="00163B1D"/>
    <w:rsid w:val="00165708"/>
    <w:rsid w:val="001657E0"/>
    <w:rsid w:val="00167A21"/>
    <w:rsid w:val="001704D0"/>
    <w:rsid w:val="00171199"/>
    <w:rsid w:val="00171E7A"/>
    <w:rsid w:val="0017453C"/>
    <w:rsid w:val="0017610D"/>
    <w:rsid w:val="0017770A"/>
    <w:rsid w:val="001820AE"/>
    <w:rsid w:val="001843BC"/>
    <w:rsid w:val="00185E99"/>
    <w:rsid w:val="00187999"/>
    <w:rsid w:val="00187BBA"/>
    <w:rsid w:val="001918BF"/>
    <w:rsid w:val="00191AE5"/>
    <w:rsid w:val="00192450"/>
    <w:rsid w:val="00193EC0"/>
    <w:rsid w:val="00194396"/>
    <w:rsid w:val="00195B98"/>
    <w:rsid w:val="00195CA9"/>
    <w:rsid w:val="00195E30"/>
    <w:rsid w:val="001960CB"/>
    <w:rsid w:val="00196DF3"/>
    <w:rsid w:val="00197BDF"/>
    <w:rsid w:val="001A0422"/>
    <w:rsid w:val="001A0E07"/>
    <w:rsid w:val="001A1995"/>
    <w:rsid w:val="001A1FEF"/>
    <w:rsid w:val="001A218C"/>
    <w:rsid w:val="001A4917"/>
    <w:rsid w:val="001A5724"/>
    <w:rsid w:val="001A642A"/>
    <w:rsid w:val="001B0177"/>
    <w:rsid w:val="001B2366"/>
    <w:rsid w:val="001B2B38"/>
    <w:rsid w:val="001B3123"/>
    <w:rsid w:val="001B3B33"/>
    <w:rsid w:val="001B475E"/>
    <w:rsid w:val="001B7F3E"/>
    <w:rsid w:val="001C0617"/>
    <w:rsid w:val="001C088F"/>
    <w:rsid w:val="001C0F05"/>
    <w:rsid w:val="001C4B1B"/>
    <w:rsid w:val="001C4DD8"/>
    <w:rsid w:val="001C6CAC"/>
    <w:rsid w:val="001D03DF"/>
    <w:rsid w:val="001D33DD"/>
    <w:rsid w:val="001D4134"/>
    <w:rsid w:val="001D4849"/>
    <w:rsid w:val="001D4919"/>
    <w:rsid w:val="001E0690"/>
    <w:rsid w:val="001E285A"/>
    <w:rsid w:val="001E341E"/>
    <w:rsid w:val="001E365A"/>
    <w:rsid w:val="001E4C42"/>
    <w:rsid w:val="001E71A7"/>
    <w:rsid w:val="001E77A7"/>
    <w:rsid w:val="001E7ED1"/>
    <w:rsid w:val="001F07FD"/>
    <w:rsid w:val="001F088F"/>
    <w:rsid w:val="001F31F5"/>
    <w:rsid w:val="001F4966"/>
    <w:rsid w:val="001F54A3"/>
    <w:rsid w:val="001F5B44"/>
    <w:rsid w:val="001F6339"/>
    <w:rsid w:val="001F6B23"/>
    <w:rsid w:val="001F7A4E"/>
    <w:rsid w:val="0020099D"/>
    <w:rsid w:val="0020161C"/>
    <w:rsid w:val="00201757"/>
    <w:rsid w:val="00202272"/>
    <w:rsid w:val="00204D58"/>
    <w:rsid w:val="002054CE"/>
    <w:rsid w:val="00205717"/>
    <w:rsid w:val="00205A15"/>
    <w:rsid w:val="002060FD"/>
    <w:rsid w:val="002077E1"/>
    <w:rsid w:val="00212F62"/>
    <w:rsid w:val="00215076"/>
    <w:rsid w:val="002155D9"/>
    <w:rsid w:val="00215B54"/>
    <w:rsid w:val="00217758"/>
    <w:rsid w:val="00217BE6"/>
    <w:rsid w:val="002202BD"/>
    <w:rsid w:val="0022060C"/>
    <w:rsid w:val="00221D91"/>
    <w:rsid w:val="00222A72"/>
    <w:rsid w:val="00222E0B"/>
    <w:rsid w:val="00222E34"/>
    <w:rsid w:val="0022420D"/>
    <w:rsid w:val="00225649"/>
    <w:rsid w:val="00225B4F"/>
    <w:rsid w:val="00225C50"/>
    <w:rsid w:val="00231169"/>
    <w:rsid w:val="00232040"/>
    <w:rsid w:val="00232EEC"/>
    <w:rsid w:val="00234ED1"/>
    <w:rsid w:val="00235F00"/>
    <w:rsid w:val="00236F42"/>
    <w:rsid w:val="00242127"/>
    <w:rsid w:val="00243273"/>
    <w:rsid w:val="00243350"/>
    <w:rsid w:val="002458E3"/>
    <w:rsid w:val="002469C7"/>
    <w:rsid w:val="00247999"/>
    <w:rsid w:val="0025018B"/>
    <w:rsid w:val="00251933"/>
    <w:rsid w:val="00257512"/>
    <w:rsid w:val="00260916"/>
    <w:rsid w:val="00260CB1"/>
    <w:rsid w:val="00261236"/>
    <w:rsid w:val="00264EED"/>
    <w:rsid w:val="00266504"/>
    <w:rsid w:val="00267F52"/>
    <w:rsid w:val="00271A61"/>
    <w:rsid w:val="00272EC3"/>
    <w:rsid w:val="00275517"/>
    <w:rsid w:val="002762DD"/>
    <w:rsid w:val="00276AE7"/>
    <w:rsid w:val="00276D08"/>
    <w:rsid w:val="0028034E"/>
    <w:rsid w:val="00281157"/>
    <w:rsid w:val="00282387"/>
    <w:rsid w:val="00282882"/>
    <w:rsid w:val="00283E6F"/>
    <w:rsid w:val="00284563"/>
    <w:rsid w:val="002848AE"/>
    <w:rsid w:val="00285B1F"/>
    <w:rsid w:val="002864AB"/>
    <w:rsid w:val="00286514"/>
    <w:rsid w:val="00290B58"/>
    <w:rsid w:val="00291C85"/>
    <w:rsid w:val="00291F07"/>
    <w:rsid w:val="00292493"/>
    <w:rsid w:val="00294E29"/>
    <w:rsid w:val="00295611"/>
    <w:rsid w:val="00295BC7"/>
    <w:rsid w:val="002963D5"/>
    <w:rsid w:val="00296449"/>
    <w:rsid w:val="00296AF1"/>
    <w:rsid w:val="002973F4"/>
    <w:rsid w:val="00297CF6"/>
    <w:rsid w:val="002A01E7"/>
    <w:rsid w:val="002A302B"/>
    <w:rsid w:val="002A3161"/>
    <w:rsid w:val="002A4084"/>
    <w:rsid w:val="002A671E"/>
    <w:rsid w:val="002A6EE4"/>
    <w:rsid w:val="002A73AD"/>
    <w:rsid w:val="002A7CC4"/>
    <w:rsid w:val="002B0E6C"/>
    <w:rsid w:val="002B0EE7"/>
    <w:rsid w:val="002B45EB"/>
    <w:rsid w:val="002B46A2"/>
    <w:rsid w:val="002B5770"/>
    <w:rsid w:val="002B7708"/>
    <w:rsid w:val="002C02FC"/>
    <w:rsid w:val="002C0E27"/>
    <w:rsid w:val="002C13AD"/>
    <w:rsid w:val="002C1EF7"/>
    <w:rsid w:val="002C2411"/>
    <w:rsid w:val="002C3305"/>
    <w:rsid w:val="002C3A87"/>
    <w:rsid w:val="002C5A5D"/>
    <w:rsid w:val="002C5FCC"/>
    <w:rsid w:val="002C7FF3"/>
    <w:rsid w:val="002D0916"/>
    <w:rsid w:val="002D3927"/>
    <w:rsid w:val="002D3ADB"/>
    <w:rsid w:val="002D5526"/>
    <w:rsid w:val="002E0548"/>
    <w:rsid w:val="002E0636"/>
    <w:rsid w:val="002E1445"/>
    <w:rsid w:val="002E1FCB"/>
    <w:rsid w:val="002E28ED"/>
    <w:rsid w:val="002E2A18"/>
    <w:rsid w:val="002E3481"/>
    <w:rsid w:val="002E6F67"/>
    <w:rsid w:val="002E771A"/>
    <w:rsid w:val="002F0370"/>
    <w:rsid w:val="002F1015"/>
    <w:rsid w:val="002F11A7"/>
    <w:rsid w:val="002F14FB"/>
    <w:rsid w:val="002F1572"/>
    <w:rsid w:val="002F28EE"/>
    <w:rsid w:val="002F39CC"/>
    <w:rsid w:val="002F3DAC"/>
    <w:rsid w:val="002F42E8"/>
    <w:rsid w:val="002F504C"/>
    <w:rsid w:val="002F5AB3"/>
    <w:rsid w:val="002F6EDA"/>
    <w:rsid w:val="003001B0"/>
    <w:rsid w:val="00301CD9"/>
    <w:rsid w:val="00302069"/>
    <w:rsid w:val="00303F3A"/>
    <w:rsid w:val="003042D6"/>
    <w:rsid w:val="00304304"/>
    <w:rsid w:val="0030450E"/>
    <w:rsid w:val="00304F33"/>
    <w:rsid w:val="00310A03"/>
    <w:rsid w:val="00310C21"/>
    <w:rsid w:val="003113CB"/>
    <w:rsid w:val="00311E02"/>
    <w:rsid w:val="00311FE0"/>
    <w:rsid w:val="00312229"/>
    <w:rsid w:val="003122B8"/>
    <w:rsid w:val="00314496"/>
    <w:rsid w:val="0031458D"/>
    <w:rsid w:val="00314EFF"/>
    <w:rsid w:val="003153AA"/>
    <w:rsid w:val="003179B8"/>
    <w:rsid w:val="00320972"/>
    <w:rsid w:val="00321920"/>
    <w:rsid w:val="00321EA0"/>
    <w:rsid w:val="00322825"/>
    <w:rsid w:val="003229FE"/>
    <w:rsid w:val="00322BF3"/>
    <w:rsid w:val="00322D9F"/>
    <w:rsid w:val="00324766"/>
    <w:rsid w:val="00326C08"/>
    <w:rsid w:val="00327F3D"/>
    <w:rsid w:val="0033027D"/>
    <w:rsid w:val="00330E8E"/>
    <w:rsid w:val="003319AD"/>
    <w:rsid w:val="00331F39"/>
    <w:rsid w:val="00333A7B"/>
    <w:rsid w:val="003357BD"/>
    <w:rsid w:val="00336952"/>
    <w:rsid w:val="00340FC5"/>
    <w:rsid w:val="00341117"/>
    <w:rsid w:val="0034224E"/>
    <w:rsid w:val="00342348"/>
    <w:rsid w:val="0034260A"/>
    <w:rsid w:val="00342BF8"/>
    <w:rsid w:val="00343431"/>
    <w:rsid w:val="00344E35"/>
    <w:rsid w:val="003471A9"/>
    <w:rsid w:val="00354AC5"/>
    <w:rsid w:val="00357216"/>
    <w:rsid w:val="00357FF4"/>
    <w:rsid w:val="00361D91"/>
    <w:rsid w:val="0036208D"/>
    <w:rsid w:val="00363449"/>
    <w:rsid w:val="00363756"/>
    <w:rsid w:val="00363A03"/>
    <w:rsid w:val="00363F7B"/>
    <w:rsid w:val="0036593F"/>
    <w:rsid w:val="00366ED7"/>
    <w:rsid w:val="00366F6A"/>
    <w:rsid w:val="003677D2"/>
    <w:rsid w:val="0037038D"/>
    <w:rsid w:val="00370544"/>
    <w:rsid w:val="003733CD"/>
    <w:rsid w:val="00373734"/>
    <w:rsid w:val="003738C1"/>
    <w:rsid w:val="00374356"/>
    <w:rsid w:val="00376406"/>
    <w:rsid w:val="00376C0E"/>
    <w:rsid w:val="00377152"/>
    <w:rsid w:val="00377869"/>
    <w:rsid w:val="00377871"/>
    <w:rsid w:val="00381736"/>
    <w:rsid w:val="00381BC6"/>
    <w:rsid w:val="00381C14"/>
    <w:rsid w:val="00385C0F"/>
    <w:rsid w:val="00386DF8"/>
    <w:rsid w:val="0039093A"/>
    <w:rsid w:val="003942B1"/>
    <w:rsid w:val="003952EF"/>
    <w:rsid w:val="00395AA9"/>
    <w:rsid w:val="00397F18"/>
    <w:rsid w:val="003A1C68"/>
    <w:rsid w:val="003A4CFE"/>
    <w:rsid w:val="003A66B2"/>
    <w:rsid w:val="003A6F1B"/>
    <w:rsid w:val="003B0206"/>
    <w:rsid w:val="003B1997"/>
    <w:rsid w:val="003B4A7E"/>
    <w:rsid w:val="003C2896"/>
    <w:rsid w:val="003C2AD0"/>
    <w:rsid w:val="003C30EA"/>
    <w:rsid w:val="003C40D0"/>
    <w:rsid w:val="003C45BF"/>
    <w:rsid w:val="003C4D22"/>
    <w:rsid w:val="003C5957"/>
    <w:rsid w:val="003C63B5"/>
    <w:rsid w:val="003C6645"/>
    <w:rsid w:val="003C6B26"/>
    <w:rsid w:val="003C73A7"/>
    <w:rsid w:val="003C74BF"/>
    <w:rsid w:val="003D0A7D"/>
    <w:rsid w:val="003D4150"/>
    <w:rsid w:val="003D4285"/>
    <w:rsid w:val="003D46FC"/>
    <w:rsid w:val="003D7864"/>
    <w:rsid w:val="003E0E4D"/>
    <w:rsid w:val="003E2998"/>
    <w:rsid w:val="003E2B8A"/>
    <w:rsid w:val="003E46DB"/>
    <w:rsid w:val="003E48D7"/>
    <w:rsid w:val="003E5117"/>
    <w:rsid w:val="003E5632"/>
    <w:rsid w:val="003E6170"/>
    <w:rsid w:val="003E7605"/>
    <w:rsid w:val="003E77BD"/>
    <w:rsid w:val="003F2DB7"/>
    <w:rsid w:val="003F43BF"/>
    <w:rsid w:val="003F514C"/>
    <w:rsid w:val="003F5203"/>
    <w:rsid w:val="003F5E53"/>
    <w:rsid w:val="003F6BBD"/>
    <w:rsid w:val="0040068F"/>
    <w:rsid w:val="00401325"/>
    <w:rsid w:val="00404254"/>
    <w:rsid w:val="00404EB1"/>
    <w:rsid w:val="004057FD"/>
    <w:rsid w:val="00405813"/>
    <w:rsid w:val="00406540"/>
    <w:rsid w:val="0040689A"/>
    <w:rsid w:val="00407FF6"/>
    <w:rsid w:val="0041090D"/>
    <w:rsid w:val="00410EEB"/>
    <w:rsid w:val="00411235"/>
    <w:rsid w:val="00411673"/>
    <w:rsid w:val="004124D4"/>
    <w:rsid w:val="004126C4"/>
    <w:rsid w:val="00413F7B"/>
    <w:rsid w:val="00414E9E"/>
    <w:rsid w:val="00415247"/>
    <w:rsid w:val="00415A5B"/>
    <w:rsid w:val="004173C2"/>
    <w:rsid w:val="0042329E"/>
    <w:rsid w:val="004256F6"/>
    <w:rsid w:val="00425BFD"/>
    <w:rsid w:val="0042681A"/>
    <w:rsid w:val="004276CC"/>
    <w:rsid w:val="00427D59"/>
    <w:rsid w:val="0043072F"/>
    <w:rsid w:val="0043184B"/>
    <w:rsid w:val="004318EA"/>
    <w:rsid w:val="004325E4"/>
    <w:rsid w:val="00432FE5"/>
    <w:rsid w:val="00433CB3"/>
    <w:rsid w:val="00434C54"/>
    <w:rsid w:val="00436DDD"/>
    <w:rsid w:val="00437058"/>
    <w:rsid w:val="00440A3A"/>
    <w:rsid w:val="00441C00"/>
    <w:rsid w:val="00441E79"/>
    <w:rsid w:val="00443646"/>
    <w:rsid w:val="004449D2"/>
    <w:rsid w:val="00445B66"/>
    <w:rsid w:val="0044731D"/>
    <w:rsid w:val="00447362"/>
    <w:rsid w:val="00450D70"/>
    <w:rsid w:val="00451F7A"/>
    <w:rsid w:val="00454347"/>
    <w:rsid w:val="004543A5"/>
    <w:rsid w:val="00454578"/>
    <w:rsid w:val="00454808"/>
    <w:rsid w:val="004548FA"/>
    <w:rsid w:val="0045556A"/>
    <w:rsid w:val="00455E26"/>
    <w:rsid w:val="00455E49"/>
    <w:rsid w:val="00457E8B"/>
    <w:rsid w:val="004622CD"/>
    <w:rsid w:val="00462BF7"/>
    <w:rsid w:val="00464C92"/>
    <w:rsid w:val="004659B7"/>
    <w:rsid w:val="00466934"/>
    <w:rsid w:val="00466CEB"/>
    <w:rsid w:val="0046760C"/>
    <w:rsid w:val="00470A58"/>
    <w:rsid w:val="0047122F"/>
    <w:rsid w:val="004744A1"/>
    <w:rsid w:val="004749EE"/>
    <w:rsid w:val="004756E0"/>
    <w:rsid w:val="00481BD9"/>
    <w:rsid w:val="00482043"/>
    <w:rsid w:val="00484286"/>
    <w:rsid w:val="004844DB"/>
    <w:rsid w:val="00484F23"/>
    <w:rsid w:val="0048542F"/>
    <w:rsid w:val="004859D5"/>
    <w:rsid w:val="004878FD"/>
    <w:rsid w:val="00487E88"/>
    <w:rsid w:val="004906CF"/>
    <w:rsid w:val="00490EB5"/>
    <w:rsid w:val="00491170"/>
    <w:rsid w:val="0049164C"/>
    <w:rsid w:val="00492422"/>
    <w:rsid w:val="00492D3B"/>
    <w:rsid w:val="00492F02"/>
    <w:rsid w:val="004930D9"/>
    <w:rsid w:val="00494EA1"/>
    <w:rsid w:val="00495856"/>
    <w:rsid w:val="00495940"/>
    <w:rsid w:val="00497790"/>
    <w:rsid w:val="00497BA0"/>
    <w:rsid w:val="004A03A4"/>
    <w:rsid w:val="004A1348"/>
    <w:rsid w:val="004A3326"/>
    <w:rsid w:val="004A39AC"/>
    <w:rsid w:val="004A3A0F"/>
    <w:rsid w:val="004B0F23"/>
    <w:rsid w:val="004B483E"/>
    <w:rsid w:val="004B69EC"/>
    <w:rsid w:val="004B77C7"/>
    <w:rsid w:val="004B7CC1"/>
    <w:rsid w:val="004B7D3E"/>
    <w:rsid w:val="004C0252"/>
    <w:rsid w:val="004C0550"/>
    <w:rsid w:val="004C0C6F"/>
    <w:rsid w:val="004C114D"/>
    <w:rsid w:val="004C2BD7"/>
    <w:rsid w:val="004C3BE3"/>
    <w:rsid w:val="004C478F"/>
    <w:rsid w:val="004C5323"/>
    <w:rsid w:val="004C62E4"/>
    <w:rsid w:val="004C73A8"/>
    <w:rsid w:val="004C7C20"/>
    <w:rsid w:val="004C7F9C"/>
    <w:rsid w:val="004D0AAA"/>
    <w:rsid w:val="004D2903"/>
    <w:rsid w:val="004D3A82"/>
    <w:rsid w:val="004D4253"/>
    <w:rsid w:val="004D5D29"/>
    <w:rsid w:val="004D63DB"/>
    <w:rsid w:val="004D72E6"/>
    <w:rsid w:val="004D7592"/>
    <w:rsid w:val="004D7D57"/>
    <w:rsid w:val="004E11B6"/>
    <w:rsid w:val="004E200F"/>
    <w:rsid w:val="004E2B1B"/>
    <w:rsid w:val="004E2DA7"/>
    <w:rsid w:val="004E348B"/>
    <w:rsid w:val="004E52E1"/>
    <w:rsid w:val="004E5D39"/>
    <w:rsid w:val="004F0DC3"/>
    <w:rsid w:val="004F2F86"/>
    <w:rsid w:val="004F4727"/>
    <w:rsid w:val="004F497C"/>
    <w:rsid w:val="004F5FFD"/>
    <w:rsid w:val="004F695F"/>
    <w:rsid w:val="00501725"/>
    <w:rsid w:val="00502BF8"/>
    <w:rsid w:val="00504515"/>
    <w:rsid w:val="005055E1"/>
    <w:rsid w:val="0050615B"/>
    <w:rsid w:val="00507D11"/>
    <w:rsid w:val="00511187"/>
    <w:rsid w:val="005132B7"/>
    <w:rsid w:val="00513920"/>
    <w:rsid w:val="0051466E"/>
    <w:rsid w:val="00515161"/>
    <w:rsid w:val="00515F9D"/>
    <w:rsid w:val="00522EF3"/>
    <w:rsid w:val="00523FFA"/>
    <w:rsid w:val="00524CBB"/>
    <w:rsid w:val="005274EA"/>
    <w:rsid w:val="00527EB9"/>
    <w:rsid w:val="0053071E"/>
    <w:rsid w:val="0053236B"/>
    <w:rsid w:val="00533F29"/>
    <w:rsid w:val="00536327"/>
    <w:rsid w:val="00536E28"/>
    <w:rsid w:val="00537EC3"/>
    <w:rsid w:val="0054107F"/>
    <w:rsid w:val="00541CCB"/>
    <w:rsid w:val="00544FB0"/>
    <w:rsid w:val="0054684F"/>
    <w:rsid w:val="00547084"/>
    <w:rsid w:val="00547FB5"/>
    <w:rsid w:val="005514E9"/>
    <w:rsid w:val="0055183B"/>
    <w:rsid w:val="005519B5"/>
    <w:rsid w:val="005565D1"/>
    <w:rsid w:val="00556652"/>
    <w:rsid w:val="00557C42"/>
    <w:rsid w:val="00562DE2"/>
    <w:rsid w:val="00563F60"/>
    <w:rsid w:val="00564DBE"/>
    <w:rsid w:val="00567405"/>
    <w:rsid w:val="00567476"/>
    <w:rsid w:val="00570710"/>
    <w:rsid w:val="00572BA6"/>
    <w:rsid w:val="005736F9"/>
    <w:rsid w:val="005742AA"/>
    <w:rsid w:val="00574D5E"/>
    <w:rsid w:val="00576BC4"/>
    <w:rsid w:val="00583588"/>
    <w:rsid w:val="005866CA"/>
    <w:rsid w:val="00587220"/>
    <w:rsid w:val="00587830"/>
    <w:rsid w:val="00587E55"/>
    <w:rsid w:val="005901CB"/>
    <w:rsid w:val="005920D9"/>
    <w:rsid w:val="00592FD7"/>
    <w:rsid w:val="00593328"/>
    <w:rsid w:val="00593D7C"/>
    <w:rsid w:val="00594307"/>
    <w:rsid w:val="00594F45"/>
    <w:rsid w:val="00595C8D"/>
    <w:rsid w:val="00596080"/>
    <w:rsid w:val="0059617B"/>
    <w:rsid w:val="00596BE5"/>
    <w:rsid w:val="00597138"/>
    <w:rsid w:val="00597609"/>
    <w:rsid w:val="0059773A"/>
    <w:rsid w:val="005978CC"/>
    <w:rsid w:val="00597CBA"/>
    <w:rsid w:val="005A03DD"/>
    <w:rsid w:val="005A1340"/>
    <w:rsid w:val="005A1F5C"/>
    <w:rsid w:val="005A2B56"/>
    <w:rsid w:val="005A32AE"/>
    <w:rsid w:val="005A4602"/>
    <w:rsid w:val="005A46F6"/>
    <w:rsid w:val="005A5179"/>
    <w:rsid w:val="005A539F"/>
    <w:rsid w:val="005A5707"/>
    <w:rsid w:val="005A6028"/>
    <w:rsid w:val="005A772D"/>
    <w:rsid w:val="005B09FF"/>
    <w:rsid w:val="005B1A0E"/>
    <w:rsid w:val="005B2A2E"/>
    <w:rsid w:val="005B2E8D"/>
    <w:rsid w:val="005B436F"/>
    <w:rsid w:val="005B50B0"/>
    <w:rsid w:val="005B5101"/>
    <w:rsid w:val="005B51C9"/>
    <w:rsid w:val="005B564A"/>
    <w:rsid w:val="005B5AF7"/>
    <w:rsid w:val="005B689A"/>
    <w:rsid w:val="005B6F58"/>
    <w:rsid w:val="005B7CF6"/>
    <w:rsid w:val="005C0148"/>
    <w:rsid w:val="005C2383"/>
    <w:rsid w:val="005C2B6D"/>
    <w:rsid w:val="005C4012"/>
    <w:rsid w:val="005C407A"/>
    <w:rsid w:val="005C690F"/>
    <w:rsid w:val="005C71C0"/>
    <w:rsid w:val="005C784B"/>
    <w:rsid w:val="005D0349"/>
    <w:rsid w:val="005D0457"/>
    <w:rsid w:val="005D0A98"/>
    <w:rsid w:val="005D128E"/>
    <w:rsid w:val="005D1389"/>
    <w:rsid w:val="005D34BC"/>
    <w:rsid w:val="005D3DAD"/>
    <w:rsid w:val="005D4E77"/>
    <w:rsid w:val="005D5687"/>
    <w:rsid w:val="005D6955"/>
    <w:rsid w:val="005E0047"/>
    <w:rsid w:val="005E0415"/>
    <w:rsid w:val="005E0450"/>
    <w:rsid w:val="005E314C"/>
    <w:rsid w:val="005E3F93"/>
    <w:rsid w:val="005E43F3"/>
    <w:rsid w:val="005E482E"/>
    <w:rsid w:val="005E4C0B"/>
    <w:rsid w:val="005E5129"/>
    <w:rsid w:val="005E5DBA"/>
    <w:rsid w:val="005E6A85"/>
    <w:rsid w:val="005F0B9E"/>
    <w:rsid w:val="005F327D"/>
    <w:rsid w:val="005F5815"/>
    <w:rsid w:val="005F6F7B"/>
    <w:rsid w:val="005F721A"/>
    <w:rsid w:val="005F7F06"/>
    <w:rsid w:val="00604DCD"/>
    <w:rsid w:val="00606694"/>
    <w:rsid w:val="00606955"/>
    <w:rsid w:val="00606E45"/>
    <w:rsid w:val="00607FDD"/>
    <w:rsid w:val="0061023A"/>
    <w:rsid w:val="006103F6"/>
    <w:rsid w:val="00610925"/>
    <w:rsid w:val="00610F17"/>
    <w:rsid w:val="00610FDC"/>
    <w:rsid w:val="00611A91"/>
    <w:rsid w:val="00614195"/>
    <w:rsid w:val="006159A3"/>
    <w:rsid w:val="00615A7D"/>
    <w:rsid w:val="00620FBB"/>
    <w:rsid w:val="00621255"/>
    <w:rsid w:val="00621A65"/>
    <w:rsid w:val="00622651"/>
    <w:rsid w:val="006242D0"/>
    <w:rsid w:val="006243D6"/>
    <w:rsid w:val="00624562"/>
    <w:rsid w:val="00625B34"/>
    <w:rsid w:val="00627799"/>
    <w:rsid w:val="00630AA9"/>
    <w:rsid w:val="00630D6E"/>
    <w:rsid w:val="00632B49"/>
    <w:rsid w:val="00633DB6"/>
    <w:rsid w:val="00635BE2"/>
    <w:rsid w:val="0063674C"/>
    <w:rsid w:val="00637377"/>
    <w:rsid w:val="006374F5"/>
    <w:rsid w:val="00640A5E"/>
    <w:rsid w:val="00640DA8"/>
    <w:rsid w:val="00641A13"/>
    <w:rsid w:val="00642167"/>
    <w:rsid w:val="00644EA5"/>
    <w:rsid w:val="00645BA8"/>
    <w:rsid w:val="006476E0"/>
    <w:rsid w:val="0065189F"/>
    <w:rsid w:val="00651A6D"/>
    <w:rsid w:val="006526BF"/>
    <w:rsid w:val="00655B25"/>
    <w:rsid w:val="00656F4D"/>
    <w:rsid w:val="006576BB"/>
    <w:rsid w:val="006578D2"/>
    <w:rsid w:val="00657A55"/>
    <w:rsid w:val="006611D2"/>
    <w:rsid w:val="006632AF"/>
    <w:rsid w:val="00665031"/>
    <w:rsid w:val="00666619"/>
    <w:rsid w:val="006679D0"/>
    <w:rsid w:val="00670670"/>
    <w:rsid w:val="0067199F"/>
    <w:rsid w:val="006725FD"/>
    <w:rsid w:val="00673A85"/>
    <w:rsid w:val="00673D25"/>
    <w:rsid w:val="00674A22"/>
    <w:rsid w:val="00675CA5"/>
    <w:rsid w:val="0067648A"/>
    <w:rsid w:val="006809B8"/>
    <w:rsid w:val="00680A45"/>
    <w:rsid w:val="00681543"/>
    <w:rsid w:val="006824B8"/>
    <w:rsid w:val="00684CFD"/>
    <w:rsid w:val="00684E9F"/>
    <w:rsid w:val="0068535D"/>
    <w:rsid w:val="0068548B"/>
    <w:rsid w:val="00686D0F"/>
    <w:rsid w:val="00687650"/>
    <w:rsid w:val="0069129C"/>
    <w:rsid w:val="006912A3"/>
    <w:rsid w:val="00691BBE"/>
    <w:rsid w:val="006927CF"/>
    <w:rsid w:val="00694256"/>
    <w:rsid w:val="006950E5"/>
    <w:rsid w:val="0069582B"/>
    <w:rsid w:val="006A05B0"/>
    <w:rsid w:val="006A0CE9"/>
    <w:rsid w:val="006A188B"/>
    <w:rsid w:val="006A21DD"/>
    <w:rsid w:val="006A4F56"/>
    <w:rsid w:val="006A71BC"/>
    <w:rsid w:val="006B057F"/>
    <w:rsid w:val="006B0F38"/>
    <w:rsid w:val="006B2B50"/>
    <w:rsid w:val="006B3196"/>
    <w:rsid w:val="006B41E8"/>
    <w:rsid w:val="006B63E9"/>
    <w:rsid w:val="006C08DE"/>
    <w:rsid w:val="006C16BD"/>
    <w:rsid w:val="006C1D71"/>
    <w:rsid w:val="006C1FFA"/>
    <w:rsid w:val="006C3869"/>
    <w:rsid w:val="006C3F91"/>
    <w:rsid w:val="006C5CFB"/>
    <w:rsid w:val="006C76AA"/>
    <w:rsid w:val="006D01D1"/>
    <w:rsid w:val="006D0CD7"/>
    <w:rsid w:val="006D24C8"/>
    <w:rsid w:val="006D3D0E"/>
    <w:rsid w:val="006D5121"/>
    <w:rsid w:val="006D522A"/>
    <w:rsid w:val="006D7D48"/>
    <w:rsid w:val="006E077B"/>
    <w:rsid w:val="006E0C6A"/>
    <w:rsid w:val="006E1499"/>
    <w:rsid w:val="006E2EFA"/>
    <w:rsid w:val="006E48C2"/>
    <w:rsid w:val="006E5B3E"/>
    <w:rsid w:val="006E69B2"/>
    <w:rsid w:val="006F0047"/>
    <w:rsid w:val="006F1032"/>
    <w:rsid w:val="006F1544"/>
    <w:rsid w:val="006F29D9"/>
    <w:rsid w:val="006F2CCC"/>
    <w:rsid w:val="006F31D3"/>
    <w:rsid w:val="006F3E5F"/>
    <w:rsid w:val="006F4AB1"/>
    <w:rsid w:val="006F66BF"/>
    <w:rsid w:val="006F6723"/>
    <w:rsid w:val="006F6C37"/>
    <w:rsid w:val="006F70AD"/>
    <w:rsid w:val="006F7723"/>
    <w:rsid w:val="007008B8"/>
    <w:rsid w:val="00700CEC"/>
    <w:rsid w:val="00701024"/>
    <w:rsid w:val="00702072"/>
    <w:rsid w:val="007023F8"/>
    <w:rsid w:val="007027F1"/>
    <w:rsid w:val="00702875"/>
    <w:rsid w:val="00703273"/>
    <w:rsid w:val="00704595"/>
    <w:rsid w:val="00706FE0"/>
    <w:rsid w:val="007076CC"/>
    <w:rsid w:val="00707726"/>
    <w:rsid w:val="007108DB"/>
    <w:rsid w:val="00711C1B"/>
    <w:rsid w:val="00711D8D"/>
    <w:rsid w:val="007141E7"/>
    <w:rsid w:val="007143A9"/>
    <w:rsid w:val="00715DD4"/>
    <w:rsid w:val="007165B6"/>
    <w:rsid w:val="00717FD0"/>
    <w:rsid w:val="00720CB9"/>
    <w:rsid w:val="00721812"/>
    <w:rsid w:val="00721E6A"/>
    <w:rsid w:val="0072344D"/>
    <w:rsid w:val="007239C3"/>
    <w:rsid w:val="007247CD"/>
    <w:rsid w:val="007249FC"/>
    <w:rsid w:val="00724FA9"/>
    <w:rsid w:val="00725416"/>
    <w:rsid w:val="00726421"/>
    <w:rsid w:val="0072715A"/>
    <w:rsid w:val="00727EFC"/>
    <w:rsid w:val="0073565B"/>
    <w:rsid w:val="0073690C"/>
    <w:rsid w:val="00736AD7"/>
    <w:rsid w:val="00737562"/>
    <w:rsid w:val="00740777"/>
    <w:rsid w:val="007424EE"/>
    <w:rsid w:val="00742EBC"/>
    <w:rsid w:val="00743EDF"/>
    <w:rsid w:val="00744791"/>
    <w:rsid w:val="00744BAE"/>
    <w:rsid w:val="00745B47"/>
    <w:rsid w:val="007464D6"/>
    <w:rsid w:val="007468A1"/>
    <w:rsid w:val="00746D41"/>
    <w:rsid w:val="00750D83"/>
    <w:rsid w:val="007516C2"/>
    <w:rsid w:val="00751A38"/>
    <w:rsid w:val="00751C0F"/>
    <w:rsid w:val="00752DFC"/>
    <w:rsid w:val="00754339"/>
    <w:rsid w:val="0075586A"/>
    <w:rsid w:val="0075755C"/>
    <w:rsid w:val="00757860"/>
    <w:rsid w:val="00757A03"/>
    <w:rsid w:val="007615AD"/>
    <w:rsid w:val="007641DA"/>
    <w:rsid w:val="00764845"/>
    <w:rsid w:val="007649E8"/>
    <w:rsid w:val="00764E6D"/>
    <w:rsid w:val="00765269"/>
    <w:rsid w:val="00766BF2"/>
    <w:rsid w:val="00767B8D"/>
    <w:rsid w:val="00772D63"/>
    <w:rsid w:val="00773206"/>
    <w:rsid w:val="00773D76"/>
    <w:rsid w:val="00773E60"/>
    <w:rsid w:val="00775AC5"/>
    <w:rsid w:val="0077659E"/>
    <w:rsid w:val="00777276"/>
    <w:rsid w:val="007773DE"/>
    <w:rsid w:val="007801CA"/>
    <w:rsid w:val="0078044F"/>
    <w:rsid w:val="00780989"/>
    <w:rsid w:val="00780BC6"/>
    <w:rsid w:val="00783A91"/>
    <w:rsid w:val="007856D1"/>
    <w:rsid w:val="00790202"/>
    <w:rsid w:val="00790A84"/>
    <w:rsid w:val="0079210C"/>
    <w:rsid w:val="0079271E"/>
    <w:rsid w:val="00792F28"/>
    <w:rsid w:val="00793414"/>
    <w:rsid w:val="00794237"/>
    <w:rsid w:val="00795ECD"/>
    <w:rsid w:val="00796E9D"/>
    <w:rsid w:val="007A0338"/>
    <w:rsid w:val="007A0D12"/>
    <w:rsid w:val="007A1658"/>
    <w:rsid w:val="007A23EB"/>
    <w:rsid w:val="007A335F"/>
    <w:rsid w:val="007A3556"/>
    <w:rsid w:val="007A4FF8"/>
    <w:rsid w:val="007A5F3B"/>
    <w:rsid w:val="007A6DB2"/>
    <w:rsid w:val="007B1F0B"/>
    <w:rsid w:val="007B20CF"/>
    <w:rsid w:val="007B302F"/>
    <w:rsid w:val="007B42E6"/>
    <w:rsid w:val="007B4992"/>
    <w:rsid w:val="007B49FC"/>
    <w:rsid w:val="007B4FCC"/>
    <w:rsid w:val="007B5D6E"/>
    <w:rsid w:val="007B65C7"/>
    <w:rsid w:val="007B66A1"/>
    <w:rsid w:val="007B685D"/>
    <w:rsid w:val="007C215E"/>
    <w:rsid w:val="007C300C"/>
    <w:rsid w:val="007C37C7"/>
    <w:rsid w:val="007C4F84"/>
    <w:rsid w:val="007C5522"/>
    <w:rsid w:val="007C55E8"/>
    <w:rsid w:val="007C560B"/>
    <w:rsid w:val="007C5AFB"/>
    <w:rsid w:val="007C60B1"/>
    <w:rsid w:val="007C613E"/>
    <w:rsid w:val="007C7B8E"/>
    <w:rsid w:val="007C7DDD"/>
    <w:rsid w:val="007D1540"/>
    <w:rsid w:val="007D1964"/>
    <w:rsid w:val="007D2DF2"/>
    <w:rsid w:val="007D4CE9"/>
    <w:rsid w:val="007D5048"/>
    <w:rsid w:val="007D51B8"/>
    <w:rsid w:val="007D6D2C"/>
    <w:rsid w:val="007D6E46"/>
    <w:rsid w:val="007D7E4E"/>
    <w:rsid w:val="007E0324"/>
    <w:rsid w:val="007E4BB5"/>
    <w:rsid w:val="007E5B00"/>
    <w:rsid w:val="007E7687"/>
    <w:rsid w:val="007F19EE"/>
    <w:rsid w:val="007F2ABD"/>
    <w:rsid w:val="007F3104"/>
    <w:rsid w:val="007F3300"/>
    <w:rsid w:val="007F3497"/>
    <w:rsid w:val="007F4188"/>
    <w:rsid w:val="007F53B6"/>
    <w:rsid w:val="007F544D"/>
    <w:rsid w:val="007F5A38"/>
    <w:rsid w:val="007F6B09"/>
    <w:rsid w:val="007F7642"/>
    <w:rsid w:val="00802FD6"/>
    <w:rsid w:val="008030D8"/>
    <w:rsid w:val="00803DB5"/>
    <w:rsid w:val="00804362"/>
    <w:rsid w:val="008043CF"/>
    <w:rsid w:val="008061A5"/>
    <w:rsid w:val="00806791"/>
    <w:rsid w:val="00806B67"/>
    <w:rsid w:val="0081068D"/>
    <w:rsid w:val="00810852"/>
    <w:rsid w:val="00810AD1"/>
    <w:rsid w:val="00813130"/>
    <w:rsid w:val="00813738"/>
    <w:rsid w:val="008174C5"/>
    <w:rsid w:val="00817804"/>
    <w:rsid w:val="00817B89"/>
    <w:rsid w:val="0082000E"/>
    <w:rsid w:val="00820598"/>
    <w:rsid w:val="00821455"/>
    <w:rsid w:val="0082185E"/>
    <w:rsid w:val="0082190B"/>
    <w:rsid w:val="00821BE3"/>
    <w:rsid w:val="008223E2"/>
    <w:rsid w:val="00822AFB"/>
    <w:rsid w:val="0082488B"/>
    <w:rsid w:val="00825006"/>
    <w:rsid w:val="00825685"/>
    <w:rsid w:val="008276C2"/>
    <w:rsid w:val="00833183"/>
    <w:rsid w:val="00834FE8"/>
    <w:rsid w:val="008368F7"/>
    <w:rsid w:val="00842AE2"/>
    <w:rsid w:val="0084330A"/>
    <w:rsid w:val="00845AD4"/>
    <w:rsid w:val="00847696"/>
    <w:rsid w:val="00851846"/>
    <w:rsid w:val="00853DFA"/>
    <w:rsid w:val="008543AB"/>
    <w:rsid w:val="00854556"/>
    <w:rsid w:val="00854936"/>
    <w:rsid w:val="00854B80"/>
    <w:rsid w:val="0085551E"/>
    <w:rsid w:val="0085575E"/>
    <w:rsid w:val="00855C97"/>
    <w:rsid w:val="00855DE4"/>
    <w:rsid w:val="008569D1"/>
    <w:rsid w:val="00857490"/>
    <w:rsid w:val="00863B6E"/>
    <w:rsid w:val="00863C5F"/>
    <w:rsid w:val="0086416F"/>
    <w:rsid w:val="00864F6D"/>
    <w:rsid w:val="00865886"/>
    <w:rsid w:val="00865C9F"/>
    <w:rsid w:val="008679E9"/>
    <w:rsid w:val="008700F2"/>
    <w:rsid w:val="00870497"/>
    <w:rsid w:val="008704DD"/>
    <w:rsid w:val="0087191A"/>
    <w:rsid w:val="00872A55"/>
    <w:rsid w:val="00872EAB"/>
    <w:rsid w:val="00874BE0"/>
    <w:rsid w:val="00875D93"/>
    <w:rsid w:val="008767DD"/>
    <w:rsid w:val="00876ADC"/>
    <w:rsid w:val="00876BAF"/>
    <w:rsid w:val="00877468"/>
    <w:rsid w:val="008815E7"/>
    <w:rsid w:val="00882387"/>
    <w:rsid w:val="00882EF2"/>
    <w:rsid w:val="00882F97"/>
    <w:rsid w:val="00886FA7"/>
    <w:rsid w:val="0089072B"/>
    <w:rsid w:val="008919FC"/>
    <w:rsid w:val="00894957"/>
    <w:rsid w:val="00894C95"/>
    <w:rsid w:val="008953B8"/>
    <w:rsid w:val="00895A46"/>
    <w:rsid w:val="008962F5"/>
    <w:rsid w:val="008A0316"/>
    <w:rsid w:val="008A0B77"/>
    <w:rsid w:val="008A15E3"/>
    <w:rsid w:val="008A4325"/>
    <w:rsid w:val="008A44F9"/>
    <w:rsid w:val="008A46D3"/>
    <w:rsid w:val="008A70AC"/>
    <w:rsid w:val="008A7D59"/>
    <w:rsid w:val="008B01D5"/>
    <w:rsid w:val="008B0656"/>
    <w:rsid w:val="008B3E35"/>
    <w:rsid w:val="008B7996"/>
    <w:rsid w:val="008C0A72"/>
    <w:rsid w:val="008C14B1"/>
    <w:rsid w:val="008C175C"/>
    <w:rsid w:val="008C1A0B"/>
    <w:rsid w:val="008C23D1"/>
    <w:rsid w:val="008C2821"/>
    <w:rsid w:val="008C40BB"/>
    <w:rsid w:val="008C4FD4"/>
    <w:rsid w:val="008C5614"/>
    <w:rsid w:val="008C729D"/>
    <w:rsid w:val="008C7715"/>
    <w:rsid w:val="008D03AA"/>
    <w:rsid w:val="008D2A5A"/>
    <w:rsid w:val="008D4D99"/>
    <w:rsid w:val="008D55F0"/>
    <w:rsid w:val="008D655C"/>
    <w:rsid w:val="008D6DEF"/>
    <w:rsid w:val="008E1A7A"/>
    <w:rsid w:val="008E2770"/>
    <w:rsid w:val="008E3331"/>
    <w:rsid w:val="008E4561"/>
    <w:rsid w:val="008E5A21"/>
    <w:rsid w:val="008E5FC4"/>
    <w:rsid w:val="008E6BB9"/>
    <w:rsid w:val="008E6CA3"/>
    <w:rsid w:val="008F023F"/>
    <w:rsid w:val="008F1293"/>
    <w:rsid w:val="008F1431"/>
    <w:rsid w:val="008F1760"/>
    <w:rsid w:val="008F305A"/>
    <w:rsid w:val="008F32B8"/>
    <w:rsid w:val="008F3627"/>
    <w:rsid w:val="008F3B17"/>
    <w:rsid w:val="008F5A6E"/>
    <w:rsid w:val="008F5B67"/>
    <w:rsid w:val="008F5CB2"/>
    <w:rsid w:val="008F632D"/>
    <w:rsid w:val="00904151"/>
    <w:rsid w:val="00905550"/>
    <w:rsid w:val="00910251"/>
    <w:rsid w:val="009106CC"/>
    <w:rsid w:val="0091072E"/>
    <w:rsid w:val="009140FE"/>
    <w:rsid w:val="00914230"/>
    <w:rsid w:val="00914290"/>
    <w:rsid w:val="00914A5A"/>
    <w:rsid w:val="00917326"/>
    <w:rsid w:val="00920948"/>
    <w:rsid w:val="00920E67"/>
    <w:rsid w:val="009214DF"/>
    <w:rsid w:val="00921990"/>
    <w:rsid w:val="00922BB0"/>
    <w:rsid w:val="009231B5"/>
    <w:rsid w:val="009240BD"/>
    <w:rsid w:val="00924361"/>
    <w:rsid w:val="009248A3"/>
    <w:rsid w:val="0092584E"/>
    <w:rsid w:val="00926E07"/>
    <w:rsid w:val="00926E63"/>
    <w:rsid w:val="00926FE8"/>
    <w:rsid w:val="00930D8B"/>
    <w:rsid w:val="009312A6"/>
    <w:rsid w:val="00931DCA"/>
    <w:rsid w:val="00934550"/>
    <w:rsid w:val="009346E1"/>
    <w:rsid w:val="00934A34"/>
    <w:rsid w:val="0093525C"/>
    <w:rsid w:val="00936532"/>
    <w:rsid w:val="0093677D"/>
    <w:rsid w:val="00936FE7"/>
    <w:rsid w:val="00937907"/>
    <w:rsid w:val="009400E2"/>
    <w:rsid w:val="0094100A"/>
    <w:rsid w:val="00941C7B"/>
    <w:rsid w:val="00942A3D"/>
    <w:rsid w:val="00944CDE"/>
    <w:rsid w:val="00945766"/>
    <w:rsid w:val="0094637B"/>
    <w:rsid w:val="00947A7F"/>
    <w:rsid w:val="00950751"/>
    <w:rsid w:val="009507BC"/>
    <w:rsid w:val="00951D85"/>
    <w:rsid w:val="0095392B"/>
    <w:rsid w:val="009555D9"/>
    <w:rsid w:val="00956B8E"/>
    <w:rsid w:val="00957639"/>
    <w:rsid w:val="00957E73"/>
    <w:rsid w:val="00960B30"/>
    <w:rsid w:val="00964A0F"/>
    <w:rsid w:val="00966C35"/>
    <w:rsid w:val="009672E0"/>
    <w:rsid w:val="009675CF"/>
    <w:rsid w:val="00967711"/>
    <w:rsid w:val="009700CA"/>
    <w:rsid w:val="00973ADB"/>
    <w:rsid w:val="00973BBA"/>
    <w:rsid w:val="009821DF"/>
    <w:rsid w:val="00983CEF"/>
    <w:rsid w:val="0098498E"/>
    <w:rsid w:val="0098537C"/>
    <w:rsid w:val="0098624F"/>
    <w:rsid w:val="0098736D"/>
    <w:rsid w:val="009873BF"/>
    <w:rsid w:val="0098743D"/>
    <w:rsid w:val="00991563"/>
    <w:rsid w:val="0099215D"/>
    <w:rsid w:val="00992289"/>
    <w:rsid w:val="00993D8B"/>
    <w:rsid w:val="00993FB4"/>
    <w:rsid w:val="00995D0A"/>
    <w:rsid w:val="009A0C90"/>
    <w:rsid w:val="009A2686"/>
    <w:rsid w:val="009A55CC"/>
    <w:rsid w:val="009A563B"/>
    <w:rsid w:val="009A5B31"/>
    <w:rsid w:val="009A6D5A"/>
    <w:rsid w:val="009B19C6"/>
    <w:rsid w:val="009B2C59"/>
    <w:rsid w:val="009B47FE"/>
    <w:rsid w:val="009B54A6"/>
    <w:rsid w:val="009B5D69"/>
    <w:rsid w:val="009B768E"/>
    <w:rsid w:val="009C1AFA"/>
    <w:rsid w:val="009C33EA"/>
    <w:rsid w:val="009C3E15"/>
    <w:rsid w:val="009C5990"/>
    <w:rsid w:val="009C73DC"/>
    <w:rsid w:val="009C756D"/>
    <w:rsid w:val="009C7BE7"/>
    <w:rsid w:val="009C7E3B"/>
    <w:rsid w:val="009D0AE9"/>
    <w:rsid w:val="009D2D93"/>
    <w:rsid w:val="009D4806"/>
    <w:rsid w:val="009D4BFD"/>
    <w:rsid w:val="009D5B5F"/>
    <w:rsid w:val="009D755C"/>
    <w:rsid w:val="009E0C91"/>
    <w:rsid w:val="009E168B"/>
    <w:rsid w:val="009E228B"/>
    <w:rsid w:val="009E3D97"/>
    <w:rsid w:val="009E613C"/>
    <w:rsid w:val="009E74A2"/>
    <w:rsid w:val="009F0892"/>
    <w:rsid w:val="009F2C60"/>
    <w:rsid w:val="009F2EF3"/>
    <w:rsid w:val="009F374C"/>
    <w:rsid w:val="009F3B5D"/>
    <w:rsid w:val="009F3EBC"/>
    <w:rsid w:val="009F441C"/>
    <w:rsid w:val="009F454D"/>
    <w:rsid w:val="009F6B4A"/>
    <w:rsid w:val="009F6D0D"/>
    <w:rsid w:val="009F7C47"/>
    <w:rsid w:val="00A0005C"/>
    <w:rsid w:val="00A035FD"/>
    <w:rsid w:val="00A03B01"/>
    <w:rsid w:val="00A04736"/>
    <w:rsid w:val="00A05318"/>
    <w:rsid w:val="00A06389"/>
    <w:rsid w:val="00A104D2"/>
    <w:rsid w:val="00A13053"/>
    <w:rsid w:val="00A139B6"/>
    <w:rsid w:val="00A13D01"/>
    <w:rsid w:val="00A1698B"/>
    <w:rsid w:val="00A169F2"/>
    <w:rsid w:val="00A1722F"/>
    <w:rsid w:val="00A17AC2"/>
    <w:rsid w:val="00A20C3B"/>
    <w:rsid w:val="00A20EFD"/>
    <w:rsid w:val="00A21542"/>
    <w:rsid w:val="00A23B6D"/>
    <w:rsid w:val="00A260A2"/>
    <w:rsid w:val="00A265B7"/>
    <w:rsid w:val="00A27DD8"/>
    <w:rsid w:val="00A304E9"/>
    <w:rsid w:val="00A30C5B"/>
    <w:rsid w:val="00A35C9A"/>
    <w:rsid w:val="00A35D43"/>
    <w:rsid w:val="00A35F2E"/>
    <w:rsid w:val="00A37722"/>
    <w:rsid w:val="00A3786A"/>
    <w:rsid w:val="00A37B13"/>
    <w:rsid w:val="00A428F3"/>
    <w:rsid w:val="00A42F8D"/>
    <w:rsid w:val="00A44790"/>
    <w:rsid w:val="00A47028"/>
    <w:rsid w:val="00A50ED8"/>
    <w:rsid w:val="00A51B81"/>
    <w:rsid w:val="00A521A5"/>
    <w:rsid w:val="00A52605"/>
    <w:rsid w:val="00A52A32"/>
    <w:rsid w:val="00A53E38"/>
    <w:rsid w:val="00A548A0"/>
    <w:rsid w:val="00A56984"/>
    <w:rsid w:val="00A575C4"/>
    <w:rsid w:val="00A63E7A"/>
    <w:rsid w:val="00A63F29"/>
    <w:rsid w:val="00A64143"/>
    <w:rsid w:val="00A651D9"/>
    <w:rsid w:val="00A65548"/>
    <w:rsid w:val="00A65E81"/>
    <w:rsid w:val="00A662C2"/>
    <w:rsid w:val="00A67953"/>
    <w:rsid w:val="00A731B6"/>
    <w:rsid w:val="00A732B9"/>
    <w:rsid w:val="00A733C5"/>
    <w:rsid w:val="00A73E64"/>
    <w:rsid w:val="00A74BDC"/>
    <w:rsid w:val="00A7662D"/>
    <w:rsid w:val="00A76FAA"/>
    <w:rsid w:val="00A77996"/>
    <w:rsid w:val="00A801E3"/>
    <w:rsid w:val="00A80410"/>
    <w:rsid w:val="00A809B4"/>
    <w:rsid w:val="00A80B5A"/>
    <w:rsid w:val="00A81631"/>
    <w:rsid w:val="00A818F0"/>
    <w:rsid w:val="00A82005"/>
    <w:rsid w:val="00A82A08"/>
    <w:rsid w:val="00A83687"/>
    <w:rsid w:val="00A853B8"/>
    <w:rsid w:val="00A8793E"/>
    <w:rsid w:val="00A901DC"/>
    <w:rsid w:val="00A906AC"/>
    <w:rsid w:val="00A912AC"/>
    <w:rsid w:val="00A9236C"/>
    <w:rsid w:val="00A9266F"/>
    <w:rsid w:val="00A93943"/>
    <w:rsid w:val="00A93F77"/>
    <w:rsid w:val="00A9732F"/>
    <w:rsid w:val="00A9776B"/>
    <w:rsid w:val="00A97A34"/>
    <w:rsid w:val="00AA0ABE"/>
    <w:rsid w:val="00AA169F"/>
    <w:rsid w:val="00AA1B7C"/>
    <w:rsid w:val="00AA2222"/>
    <w:rsid w:val="00AA23C7"/>
    <w:rsid w:val="00AA6019"/>
    <w:rsid w:val="00AA6EDC"/>
    <w:rsid w:val="00AA6F85"/>
    <w:rsid w:val="00AB063E"/>
    <w:rsid w:val="00AB28A7"/>
    <w:rsid w:val="00AB54D8"/>
    <w:rsid w:val="00AB759C"/>
    <w:rsid w:val="00AC1037"/>
    <w:rsid w:val="00AC34F0"/>
    <w:rsid w:val="00AC396D"/>
    <w:rsid w:val="00AC3AF4"/>
    <w:rsid w:val="00AC5802"/>
    <w:rsid w:val="00AD020A"/>
    <w:rsid w:val="00AD022D"/>
    <w:rsid w:val="00AD03FD"/>
    <w:rsid w:val="00AD0838"/>
    <w:rsid w:val="00AD26E0"/>
    <w:rsid w:val="00AD3506"/>
    <w:rsid w:val="00AD3A5E"/>
    <w:rsid w:val="00AD3C9E"/>
    <w:rsid w:val="00AD3E33"/>
    <w:rsid w:val="00AD3EE3"/>
    <w:rsid w:val="00AD75BB"/>
    <w:rsid w:val="00AE191E"/>
    <w:rsid w:val="00AE5AEC"/>
    <w:rsid w:val="00AE6B2D"/>
    <w:rsid w:val="00AE6BE2"/>
    <w:rsid w:val="00AF08AB"/>
    <w:rsid w:val="00AF13CE"/>
    <w:rsid w:val="00AF3358"/>
    <w:rsid w:val="00AF43C9"/>
    <w:rsid w:val="00AF49C8"/>
    <w:rsid w:val="00AF4BC6"/>
    <w:rsid w:val="00AF4D4C"/>
    <w:rsid w:val="00AF4D8C"/>
    <w:rsid w:val="00AF502F"/>
    <w:rsid w:val="00AF5084"/>
    <w:rsid w:val="00AF5537"/>
    <w:rsid w:val="00AF7033"/>
    <w:rsid w:val="00AF7181"/>
    <w:rsid w:val="00AF78F8"/>
    <w:rsid w:val="00AF7C18"/>
    <w:rsid w:val="00AF7F7E"/>
    <w:rsid w:val="00B02B80"/>
    <w:rsid w:val="00B034F1"/>
    <w:rsid w:val="00B0370C"/>
    <w:rsid w:val="00B03D8D"/>
    <w:rsid w:val="00B04635"/>
    <w:rsid w:val="00B0511B"/>
    <w:rsid w:val="00B064CF"/>
    <w:rsid w:val="00B069D6"/>
    <w:rsid w:val="00B06C78"/>
    <w:rsid w:val="00B0759F"/>
    <w:rsid w:val="00B07D55"/>
    <w:rsid w:val="00B103FC"/>
    <w:rsid w:val="00B10473"/>
    <w:rsid w:val="00B1298C"/>
    <w:rsid w:val="00B129DA"/>
    <w:rsid w:val="00B12E88"/>
    <w:rsid w:val="00B130BE"/>
    <w:rsid w:val="00B137ED"/>
    <w:rsid w:val="00B13A29"/>
    <w:rsid w:val="00B14160"/>
    <w:rsid w:val="00B15646"/>
    <w:rsid w:val="00B1655C"/>
    <w:rsid w:val="00B170E0"/>
    <w:rsid w:val="00B21DFA"/>
    <w:rsid w:val="00B223AA"/>
    <w:rsid w:val="00B22582"/>
    <w:rsid w:val="00B23648"/>
    <w:rsid w:val="00B246E9"/>
    <w:rsid w:val="00B24B6E"/>
    <w:rsid w:val="00B25320"/>
    <w:rsid w:val="00B257C4"/>
    <w:rsid w:val="00B26C3B"/>
    <w:rsid w:val="00B271A5"/>
    <w:rsid w:val="00B278DC"/>
    <w:rsid w:val="00B30E97"/>
    <w:rsid w:val="00B32E7B"/>
    <w:rsid w:val="00B3344B"/>
    <w:rsid w:val="00B343E8"/>
    <w:rsid w:val="00B348D6"/>
    <w:rsid w:val="00B34AA6"/>
    <w:rsid w:val="00B35553"/>
    <w:rsid w:val="00B37366"/>
    <w:rsid w:val="00B37959"/>
    <w:rsid w:val="00B407E7"/>
    <w:rsid w:val="00B40F46"/>
    <w:rsid w:val="00B42B39"/>
    <w:rsid w:val="00B44966"/>
    <w:rsid w:val="00B45675"/>
    <w:rsid w:val="00B46630"/>
    <w:rsid w:val="00B51742"/>
    <w:rsid w:val="00B51E96"/>
    <w:rsid w:val="00B52E99"/>
    <w:rsid w:val="00B53905"/>
    <w:rsid w:val="00B563B0"/>
    <w:rsid w:val="00B57915"/>
    <w:rsid w:val="00B57AD4"/>
    <w:rsid w:val="00B60396"/>
    <w:rsid w:val="00B60454"/>
    <w:rsid w:val="00B605C8"/>
    <w:rsid w:val="00B62082"/>
    <w:rsid w:val="00B65E46"/>
    <w:rsid w:val="00B66A9F"/>
    <w:rsid w:val="00B670E5"/>
    <w:rsid w:val="00B70608"/>
    <w:rsid w:val="00B716F1"/>
    <w:rsid w:val="00B71C72"/>
    <w:rsid w:val="00B740FC"/>
    <w:rsid w:val="00B7413D"/>
    <w:rsid w:val="00B764CE"/>
    <w:rsid w:val="00B76A8C"/>
    <w:rsid w:val="00B76BE3"/>
    <w:rsid w:val="00B80A9C"/>
    <w:rsid w:val="00B8291A"/>
    <w:rsid w:val="00B83976"/>
    <w:rsid w:val="00B85CEB"/>
    <w:rsid w:val="00B86479"/>
    <w:rsid w:val="00B864A6"/>
    <w:rsid w:val="00B87852"/>
    <w:rsid w:val="00B87E68"/>
    <w:rsid w:val="00B905C7"/>
    <w:rsid w:val="00B90615"/>
    <w:rsid w:val="00B912BF"/>
    <w:rsid w:val="00B92BFD"/>
    <w:rsid w:val="00B92C2C"/>
    <w:rsid w:val="00B93549"/>
    <w:rsid w:val="00B93B74"/>
    <w:rsid w:val="00B95A7D"/>
    <w:rsid w:val="00B95E47"/>
    <w:rsid w:val="00B96195"/>
    <w:rsid w:val="00B96C5E"/>
    <w:rsid w:val="00B974FD"/>
    <w:rsid w:val="00BA326B"/>
    <w:rsid w:val="00BA3FD7"/>
    <w:rsid w:val="00BA44E8"/>
    <w:rsid w:val="00BA4C46"/>
    <w:rsid w:val="00BA4FD4"/>
    <w:rsid w:val="00BA6E05"/>
    <w:rsid w:val="00BA7F54"/>
    <w:rsid w:val="00BA7F91"/>
    <w:rsid w:val="00BB08C5"/>
    <w:rsid w:val="00BB097F"/>
    <w:rsid w:val="00BB17CF"/>
    <w:rsid w:val="00BB6008"/>
    <w:rsid w:val="00BC0609"/>
    <w:rsid w:val="00BC10E7"/>
    <w:rsid w:val="00BC3738"/>
    <w:rsid w:val="00BC3BD2"/>
    <w:rsid w:val="00BC3F69"/>
    <w:rsid w:val="00BC56F9"/>
    <w:rsid w:val="00BC604C"/>
    <w:rsid w:val="00BC6150"/>
    <w:rsid w:val="00BC6EAC"/>
    <w:rsid w:val="00BC76D3"/>
    <w:rsid w:val="00BC77CE"/>
    <w:rsid w:val="00BD04C6"/>
    <w:rsid w:val="00BD05CB"/>
    <w:rsid w:val="00BD1FBE"/>
    <w:rsid w:val="00BD251F"/>
    <w:rsid w:val="00BD25D8"/>
    <w:rsid w:val="00BD5391"/>
    <w:rsid w:val="00BD5ABF"/>
    <w:rsid w:val="00BD746D"/>
    <w:rsid w:val="00BD7748"/>
    <w:rsid w:val="00BD7C5A"/>
    <w:rsid w:val="00BE0138"/>
    <w:rsid w:val="00BE224A"/>
    <w:rsid w:val="00BE297C"/>
    <w:rsid w:val="00BE49A5"/>
    <w:rsid w:val="00BE514A"/>
    <w:rsid w:val="00BE5583"/>
    <w:rsid w:val="00BE5F3A"/>
    <w:rsid w:val="00BF1994"/>
    <w:rsid w:val="00BF2B31"/>
    <w:rsid w:val="00BF3038"/>
    <w:rsid w:val="00BF3585"/>
    <w:rsid w:val="00BF37DC"/>
    <w:rsid w:val="00BF56C4"/>
    <w:rsid w:val="00C0011E"/>
    <w:rsid w:val="00C01E0C"/>
    <w:rsid w:val="00C02298"/>
    <w:rsid w:val="00C03142"/>
    <w:rsid w:val="00C04175"/>
    <w:rsid w:val="00C04FA2"/>
    <w:rsid w:val="00C05589"/>
    <w:rsid w:val="00C05C18"/>
    <w:rsid w:val="00C10978"/>
    <w:rsid w:val="00C11DB2"/>
    <w:rsid w:val="00C127BC"/>
    <w:rsid w:val="00C13736"/>
    <w:rsid w:val="00C13F05"/>
    <w:rsid w:val="00C1460A"/>
    <w:rsid w:val="00C16454"/>
    <w:rsid w:val="00C170BD"/>
    <w:rsid w:val="00C174C0"/>
    <w:rsid w:val="00C17D96"/>
    <w:rsid w:val="00C21122"/>
    <w:rsid w:val="00C216FD"/>
    <w:rsid w:val="00C23013"/>
    <w:rsid w:val="00C23145"/>
    <w:rsid w:val="00C23B52"/>
    <w:rsid w:val="00C246CA"/>
    <w:rsid w:val="00C2486A"/>
    <w:rsid w:val="00C327E1"/>
    <w:rsid w:val="00C34120"/>
    <w:rsid w:val="00C34D72"/>
    <w:rsid w:val="00C360D9"/>
    <w:rsid w:val="00C36145"/>
    <w:rsid w:val="00C40596"/>
    <w:rsid w:val="00C408ED"/>
    <w:rsid w:val="00C417B2"/>
    <w:rsid w:val="00C41FAD"/>
    <w:rsid w:val="00C42C20"/>
    <w:rsid w:val="00C42E5C"/>
    <w:rsid w:val="00C43AF8"/>
    <w:rsid w:val="00C43D77"/>
    <w:rsid w:val="00C448F2"/>
    <w:rsid w:val="00C44EBC"/>
    <w:rsid w:val="00C454D6"/>
    <w:rsid w:val="00C46D59"/>
    <w:rsid w:val="00C47488"/>
    <w:rsid w:val="00C5073F"/>
    <w:rsid w:val="00C50D10"/>
    <w:rsid w:val="00C5144A"/>
    <w:rsid w:val="00C5155D"/>
    <w:rsid w:val="00C5260E"/>
    <w:rsid w:val="00C5297F"/>
    <w:rsid w:val="00C52AD2"/>
    <w:rsid w:val="00C52E49"/>
    <w:rsid w:val="00C55123"/>
    <w:rsid w:val="00C5525A"/>
    <w:rsid w:val="00C55947"/>
    <w:rsid w:val="00C5683D"/>
    <w:rsid w:val="00C56CAF"/>
    <w:rsid w:val="00C573F7"/>
    <w:rsid w:val="00C610C1"/>
    <w:rsid w:val="00C61C65"/>
    <w:rsid w:val="00C628FF"/>
    <w:rsid w:val="00C63F09"/>
    <w:rsid w:val="00C64FB8"/>
    <w:rsid w:val="00C658D6"/>
    <w:rsid w:val="00C66EF4"/>
    <w:rsid w:val="00C705E0"/>
    <w:rsid w:val="00C76A36"/>
    <w:rsid w:val="00C77736"/>
    <w:rsid w:val="00C77910"/>
    <w:rsid w:val="00C80F3D"/>
    <w:rsid w:val="00C815FA"/>
    <w:rsid w:val="00C826E1"/>
    <w:rsid w:val="00C8392B"/>
    <w:rsid w:val="00C8467B"/>
    <w:rsid w:val="00C90483"/>
    <w:rsid w:val="00C91BC8"/>
    <w:rsid w:val="00C92892"/>
    <w:rsid w:val="00C938B1"/>
    <w:rsid w:val="00C951F8"/>
    <w:rsid w:val="00C96716"/>
    <w:rsid w:val="00C9674C"/>
    <w:rsid w:val="00CA0AF6"/>
    <w:rsid w:val="00CA2FE4"/>
    <w:rsid w:val="00CA4837"/>
    <w:rsid w:val="00CA505B"/>
    <w:rsid w:val="00CA60D8"/>
    <w:rsid w:val="00CA6FCF"/>
    <w:rsid w:val="00CB0912"/>
    <w:rsid w:val="00CB1135"/>
    <w:rsid w:val="00CB179C"/>
    <w:rsid w:val="00CB3CCF"/>
    <w:rsid w:val="00CB5380"/>
    <w:rsid w:val="00CB5692"/>
    <w:rsid w:val="00CB6171"/>
    <w:rsid w:val="00CB740C"/>
    <w:rsid w:val="00CB7AC8"/>
    <w:rsid w:val="00CC038C"/>
    <w:rsid w:val="00CC1B8C"/>
    <w:rsid w:val="00CC2223"/>
    <w:rsid w:val="00CC36CA"/>
    <w:rsid w:val="00CC5F65"/>
    <w:rsid w:val="00CC714F"/>
    <w:rsid w:val="00CC7F00"/>
    <w:rsid w:val="00CD0607"/>
    <w:rsid w:val="00CD10B1"/>
    <w:rsid w:val="00CD1151"/>
    <w:rsid w:val="00CD1246"/>
    <w:rsid w:val="00CD13DA"/>
    <w:rsid w:val="00CD152B"/>
    <w:rsid w:val="00CD21AE"/>
    <w:rsid w:val="00CD3017"/>
    <w:rsid w:val="00CD322F"/>
    <w:rsid w:val="00CD3CEC"/>
    <w:rsid w:val="00CD5F37"/>
    <w:rsid w:val="00CD63BE"/>
    <w:rsid w:val="00CD6FF6"/>
    <w:rsid w:val="00CE021C"/>
    <w:rsid w:val="00CE02F1"/>
    <w:rsid w:val="00CE07F0"/>
    <w:rsid w:val="00CE202F"/>
    <w:rsid w:val="00CE2AA9"/>
    <w:rsid w:val="00CE3063"/>
    <w:rsid w:val="00CE35EA"/>
    <w:rsid w:val="00CE37D9"/>
    <w:rsid w:val="00CE4D64"/>
    <w:rsid w:val="00CE5AEB"/>
    <w:rsid w:val="00CE66CE"/>
    <w:rsid w:val="00CE73E5"/>
    <w:rsid w:val="00CF0D0E"/>
    <w:rsid w:val="00CF0D56"/>
    <w:rsid w:val="00CF1DF0"/>
    <w:rsid w:val="00CF4574"/>
    <w:rsid w:val="00CF4942"/>
    <w:rsid w:val="00CF7570"/>
    <w:rsid w:val="00D00051"/>
    <w:rsid w:val="00D02B8D"/>
    <w:rsid w:val="00D03DE9"/>
    <w:rsid w:val="00D10090"/>
    <w:rsid w:val="00D119B7"/>
    <w:rsid w:val="00D13274"/>
    <w:rsid w:val="00D1410C"/>
    <w:rsid w:val="00D1508B"/>
    <w:rsid w:val="00D15693"/>
    <w:rsid w:val="00D15958"/>
    <w:rsid w:val="00D163AB"/>
    <w:rsid w:val="00D16DAF"/>
    <w:rsid w:val="00D2037B"/>
    <w:rsid w:val="00D24795"/>
    <w:rsid w:val="00D264AE"/>
    <w:rsid w:val="00D271CA"/>
    <w:rsid w:val="00D30F0E"/>
    <w:rsid w:val="00D328BA"/>
    <w:rsid w:val="00D32995"/>
    <w:rsid w:val="00D33197"/>
    <w:rsid w:val="00D3473C"/>
    <w:rsid w:val="00D34AD9"/>
    <w:rsid w:val="00D35121"/>
    <w:rsid w:val="00D35F9A"/>
    <w:rsid w:val="00D365C1"/>
    <w:rsid w:val="00D36BD6"/>
    <w:rsid w:val="00D37503"/>
    <w:rsid w:val="00D40804"/>
    <w:rsid w:val="00D40A6A"/>
    <w:rsid w:val="00D4156F"/>
    <w:rsid w:val="00D435A4"/>
    <w:rsid w:val="00D43EC2"/>
    <w:rsid w:val="00D440ED"/>
    <w:rsid w:val="00D44433"/>
    <w:rsid w:val="00D44D59"/>
    <w:rsid w:val="00D459BB"/>
    <w:rsid w:val="00D45FEF"/>
    <w:rsid w:val="00D50121"/>
    <w:rsid w:val="00D50D2D"/>
    <w:rsid w:val="00D5295D"/>
    <w:rsid w:val="00D52E58"/>
    <w:rsid w:val="00D52F6C"/>
    <w:rsid w:val="00D53481"/>
    <w:rsid w:val="00D552F6"/>
    <w:rsid w:val="00D55658"/>
    <w:rsid w:val="00D55F31"/>
    <w:rsid w:val="00D564AB"/>
    <w:rsid w:val="00D567A2"/>
    <w:rsid w:val="00D575CB"/>
    <w:rsid w:val="00D60D9B"/>
    <w:rsid w:val="00D61338"/>
    <w:rsid w:val="00D62054"/>
    <w:rsid w:val="00D62C77"/>
    <w:rsid w:val="00D63598"/>
    <w:rsid w:val="00D63E36"/>
    <w:rsid w:val="00D65A3C"/>
    <w:rsid w:val="00D66358"/>
    <w:rsid w:val="00D66687"/>
    <w:rsid w:val="00D7025E"/>
    <w:rsid w:val="00D7092C"/>
    <w:rsid w:val="00D73CF2"/>
    <w:rsid w:val="00D74BE8"/>
    <w:rsid w:val="00D76602"/>
    <w:rsid w:val="00D77069"/>
    <w:rsid w:val="00D77870"/>
    <w:rsid w:val="00D812E1"/>
    <w:rsid w:val="00D82D9B"/>
    <w:rsid w:val="00D83F49"/>
    <w:rsid w:val="00D8542B"/>
    <w:rsid w:val="00D85C8E"/>
    <w:rsid w:val="00D86E96"/>
    <w:rsid w:val="00D8741C"/>
    <w:rsid w:val="00D87479"/>
    <w:rsid w:val="00D90901"/>
    <w:rsid w:val="00D90F0D"/>
    <w:rsid w:val="00D91ED1"/>
    <w:rsid w:val="00D9210D"/>
    <w:rsid w:val="00D92489"/>
    <w:rsid w:val="00D9262D"/>
    <w:rsid w:val="00D92CEE"/>
    <w:rsid w:val="00D933C1"/>
    <w:rsid w:val="00D9431A"/>
    <w:rsid w:val="00D94332"/>
    <w:rsid w:val="00D94A4B"/>
    <w:rsid w:val="00D97942"/>
    <w:rsid w:val="00D97DAC"/>
    <w:rsid w:val="00DA02C8"/>
    <w:rsid w:val="00DA093B"/>
    <w:rsid w:val="00DA1453"/>
    <w:rsid w:val="00DA231F"/>
    <w:rsid w:val="00DA3C02"/>
    <w:rsid w:val="00DA5507"/>
    <w:rsid w:val="00DA68AE"/>
    <w:rsid w:val="00DA764C"/>
    <w:rsid w:val="00DB1927"/>
    <w:rsid w:val="00DB281E"/>
    <w:rsid w:val="00DB3D53"/>
    <w:rsid w:val="00DB7F03"/>
    <w:rsid w:val="00DC01B2"/>
    <w:rsid w:val="00DC0C77"/>
    <w:rsid w:val="00DC11AD"/>
    <w:rsid w:val="00DC1561"/>
    <w:rsid w:val="00DC1B52"/>
    <w:rsid w:val="00DC2250"/>
    <w:rsid w:val="00DC3956"/>
    <w:rsid w:val="00DC3EA6"/>
    <w:rsid w:val="00DC402D"/>
    <w:rsid w:val="00DC6A73"/>
    <w:rsid w:val="00DC7396"/>
    <w:rsid w:val="00DC79C8"/>
    <w:rsid w:val="00DC7A90"/>
    <w:rsid w:val="00DD002E"/>
    <w:rsid w:val="00DD06B8"/>
    <w:rsid w:val="00DD0AF9"/>
    <w:rsid w:val="00DD3BFC"/>
    <w:rsid w:val="00DD6FA9"/>
    <w:rsid w:val="00DD7B42"/>
    <w:rsid w:val="00DE1467"/>
    <w:rsid w:val="00DE18AC"/>
    <w:rsid w:val="00DE1D57"/>
    <w:rsid w:val="00DE2E79"/>
    <w:rsid w:val="00DE314D"/>
    <w:rsid w:val="00DE366C"/>
    <w:rsid w:val="00DE51FC"/>
    <w:rsid w:val="00DE6722"/>
    <w:rsid w:val="00DE75F0"/>
    <w:rsid w:val="00DE7F91"/>
    <w:rsid w:val="00DF16CE"/>
    <w:rsid w:val="00DF20CD"/>
    <w:rsid w:val="00DF233C"/>
    <w:rsid w:val="00DF2365"/>
    <w:rsid w:val="00DF50E0"/>
    <w:rsid w:val="00DF63D8"/>
    <w:rsid w:val="00DF6462"/>
    <w:rsid w:val="00E00C6F"/>
    <w:rsid w:val="00E00F58"/>
    <w:rsid w:val="00E01734"/>
    <w:rsid w:val="00E017FD"/>
    <w:rsid w:val="00E02305"/>
    <w:rsid w:val="00E032C6"/>
    <w:rsid w:val="00E03413"/>
    <w:rsid w:val="00E055A6"/>
    <w:rsid w:val="00E06867"/>
    <w:rsid w:val="00E06A04"/>
    <w:rsid w:val="00E1158F"/>
    <w:rsid w:val="00E1194D"/>
    <w:rsid w:val="00E11A0F"/>
    <w:rsid w:val="00E12363"/>
    <w:rsid w:val="00E14B7F"/>
    <w:rsid w:val="00E15020"/>
    <w:rsid w:val="00E15369"/>
    <w:rsid w:val="00E15F89"/>
    <w:rsid w:val="00E17649"/>
    <w:rsid w:val="00E20528"/>
    <w:rsid w:val="00E2161E"/>
    <w:rsid w:val="00E21651"/>
    <w:rsid w:val="00E22137"/>
    <w:rsid w:val="00E22CE9"/>
    <w:rsid w:val="00E2301B"/>
    <w:rsid w:val="00E2327E"/>
    <w:rsid w:val="00E256DF"/>
    <w:rsid w:val="00E3078E"/>
    <w:rsid w:val="00E3137D"/>
    <w:rsid w:val="00E31841"/>
    <w:rsid w:val="00E32FBE"/>
    <w:rsid w:val="00E33390"/>
    <w:rsid w:val="00E337B7"/>
    <w:rsid w:val="00E33AA2"/>
    <w:rsid w:val="00E355B9"/>
    <w:rsid w:val="00E407FE"/>
    <w:rsid w:val="00E41057"/>
    <w:rsid w:val="00E42916"/>
    <w:rsid w:val="00E42F1F"/>
    <w:rsid w:val="00E430DE"/>
    <w:rsid w:val="00E4698D"/>
    <w:rsid w:val="00E473F3"/>
    <w:rsid w:val="00E50112"/>
    <w:rsid w:val="00E50681"/>
    <w:rsid w:val="00E506E2"/>
    <w:rsid w:val="00E50F0A"/>
    <w:rsid w:val="00E5132C"/>
    <w:rsid w:val="00E5143D"/>
    <w:rsid w:val="00E516BD"/>
    <w:rsid w:val="00E516CC"/>
    <w:rsid w:val="00E52231"/>
    <w:rsid w:val="00E52752"/>
    <w:rsid w:val="00E52C10"/>
    <w:rsid w:val="00E54581"/>
    <w:rsid w:val="00E54776"/>
    <w:rsid w:val="00E551C3"/>
    <w:rsid w:val="00E55929"/>
    <w:rsid w:val="00E56379"/>
    <w:rsid w:val="00E57597"/>
    <w:rsid w:val="00E575FD"/>
    <w:rsid w:val="00E60231"/>
    <w:rsid w:val="00E60E24"/>
    <w:rsid w:val="00E611C3"/>
    <w:rsid w:val="00E61BED"/>
    <w:rsid w:val="00E62907"/>
    <w:rsid w:val="00E64C3B"/>
    <w:rsid w:val="00E66856"/>
    <w:rsid w:val="00E70F71"/>
    <w:rsid w:val="00E71296"/>
    <w:rsid w:val="00E71DF3"/>
    <w:rsid w:val="00E739EF"/>
    <w:rsid w:val="00E73FFF"/>
    <w:rsid w:val="00E758B1"/>
    <w:rsid w:val="00E76941"/>
    <w:rsid w:val="00E80783"/>
    <w:rsid w:val="00E819B6"/>
    <w:rsid w:val="00E81A51"/>
    <w:rsid w:val="00E822D0"/>
    <w:rsid w:val="00E82ED5"/>
    <w:rsid w:val="00E85E33"/>
    <w:rsid w:val="00E876AC"/>
    <w:rsid w:val="00E87976"/>
    <w:rsid w:val="00E90388"/>
    <w:rsid w:val="00E91421"/>
    <w:rsid w:val="00E92608"/>
    <w:rsid w:val="00E9318C"/>
    <w:rsid w:val="00EA017B"/>
    <w:rsid w:val="00EA1981"/>
    <w:rsid w:val="00EA36B4"/>
    <w:rsid w:val="00EA3765"/>
    <w:rsid w:val="00EA3780"/>
    <w:rsid w:val="00EA3F21"/>
    <w:rsid w:val="00EA639D"/>
    <w:rsid w:val="00EA6ED1"/>
    <w:rsid w:val="00EA777F"/>
    <w:rsid w:val="00EB0168"/>
    <w:rsid w:val="00EB1319"/>
    <w:rsid w:val="00EB1F55"/>
    <w:rsid w:val="00EB35F8"/>
    <w:rsid w:val="00EB38F0"/>
    <w:rsid w:val="00EB3975"/>
    <w:rsid w:val="00EB3F8B"/>
    <w:rsid w:val="00EB49D4"/>
    <w:rsid w:val="00EB4E10"/>
    <w:rsid w:val="00EB54CF"/>
    <w:rsid w:val="00EB6DDF"/>
    <w:rsid w:val="00EB6FE0"/>
    <w:rsid w:val="00EB7CC8"/>
    <w:rsid w:val="00EC5525"/>
    <w:rsid w:val="00EC553C"/>
    <w:rsid w:val="00EC58D9"/>
    <w:rsid w:val="00EC6013"/>
    <w:rsid w:val="00EC60AE"/>
    <w:rsid w:val="00EC66F8"/>
    <w:rsid w:val="00EC72DE"/>
    <w:rsid w:val="00ED000E"/>
    <w:rsid w:val="00ED0348"/>
    <w:rsid w:val="00ED3280"/>
    <w:rsid w:val="00ED3E5C"/>
    <w:rsid w:val="00ED4A9E"/>
    <w:rsid w:val="00ED73F1"/>
    <w:rsid w:val="00ED7DA4"/>
    <w:rsid w:val="00EE0CAC"/>
    <w:rsid w:val="00EE1972"/>
    <w:rsid w:val="00EE3975"/>
    <w:rsid w:val="00EE560B"/>
    <w:rsid w:val="00EE594F"/>
    <w:rsid w:val="00EE6017"/>
    <w:rsid w:val="00EE72FF"/>
    <w:rsid w:val="00EE7E8A"/>
    <w:rsid w:val="00EF06B5"/>
    <w:rsid w:val="00EF18D7"/>
    <w:rsid w:val="00EF2D6C"/>
    <w:rsid w:val="00EF30C7"/>
    <w:rsid w:val="00EF3A8D"/>
    <w:rsid w:val="00EF6AAD"/>
    <w:rsid w:val="00EF77C6"/>
    <w:rsid w:val="00EF7871"/>
    <w:rsid w:val="00F00CC3"/>
    <w:rsid w:val="00F01B8F"/>
    <w:rsid w:val="00F055D5"/>
    <w:rsid w:val="00F05AAB"/>
    <w:rsid w:val="00F06A18"/>
    <w:rsid w:val="00F06ADE"/>
    <w:rsid w:val="00F06BBB"/>
    <w:rsid w:val="00F07141"/>
    <w:rsid w:val="00F10CD4"/>
    <w:rsid w:val="00F11C72"/>
    <w:rsid w:val="00F12233"/>
    <w:rsid w:val="00F12AE3"/>
    <w:rsid w:val="00F13DBE"/>
    <w:rsid w:val="00F15E91"/>
    <w:rsid w:val="00F16889"/>
    <w:rsid w:val="00F17161"/>
    <w:rsid w:val="00F214AD"/>
    <w:rsid w:val="00F2230A"/>
    <w:rsid w:val="00F228CB"/>
    <w:rsid w:val="00F22F52"/>
    <w:rsid w:val="00F231CD"/>
    <w:rsid w:val="00F236A1"/>
    <w:rsid w:val="00F25092"/>
    <w:rsid w:val="00F30234"/>
    <w:rsid w:val="00F30745"/>
    <w:rsid w:val="00F30949"/>
    <w:rsid w:val="00F30A32"/>
    <w:rsid w:val="00F325D7"/>
    <w:rsid w:val="00F34026"/>
    <w:rsid w:val="00F35214"/>
    <w:rsid w:val="00F3627B"/>
    <w:rsid w:val="00F366F2"/>
    <w:rsid w:val="00F40F3B"/>
    <w:rsid w:val="00F410A4"/>
    <w:rsid w:val="00F45F25"/>
    <w:rsid w:val="00F4684F"/>
    <w:rsid w:val="00F46F71"/>
    <w:rsid w:val="00F515D4"/>
    <w:rsid w:val="00F52A09"/>
    <w:rsid w:val="00F53662"/>
    <w:rsid w:val="00F538D4"/>
    <w:rsid w:val="00F53F67"/>
    <w:rsid w:val="00F5525C"/>
    <w:rsid w:val="00F55D47"/>
    <w:rsid w:val="00F55EEF"/>
    <w:rsid w:val="00F56C5D"/>
    <w:rsid w:val="00F57064"/>
    <w:rsid w:val="00F601FB"/>
    <w:rsid w:val="00F6058F"/>
    <w:rsid w:val="00F609FC"/>
    <w:rsid w:val="00F6163F"/>
    <w:rsid w:val="00F6229F"/>
    <w:rsid w:val="00F6365A"/>
    <w:rsid w:val="00F652E9"/>
    <w:rsid w:val="00F65676"/>
    <w:rsid w:val="00F66119"/>
    <w:rsid w:val="00F72700"/>
    <w:rsid w:val="00F7492B"/>
    <w:rsid w:val="00F76CC5"/>
    <w:rsid w:val="00F77D82"/>
    <w:rsid w:val="00F80EFD"/>
    <w:rsid w:val="00F87D90"/>
    <w:rsid w:val="00F900EF"/>
    <w:rsid w:val="00F923BF"/>
    <w:rsid w:val="00F92E78"/>
    <w:rsid w:val="00F949FF"/>
    <w:rsid w:val="00F97502"/>
    <w:rsid w:val="00F9751E"/>
    <w:rsid w:val="00FA2176"/>
    <w:rsid w:val="00FA2E83"/>
    <w:rsid w:val="00FA3C8E"/>
    <w:rsid w:val="00FA4B38"/>
    <w:rsid w:val="00FA5440"/>
    <w:rsid w:val="00FA5F25"/>
    <w:rsid w:val="00FA7A93"/>
    <w:rsid w:val="00FA7DC8"/>
    <w:rsid w:val="00FB1838"/>
    <w:rsid w:val="00FB19C3"/>
    <w:rsid w:val="00FB299C"/>
    <w:rsid w:val="00FB2C0F"/>
    <w:rsid w:val="00FB3E44"/>
    <w:rsid w:val="00FB5489"/>
    <w:rsid w:val="00FC0175"/>
    <w:rsid w:val="00FC0449"/>
    <w:rsid w:val="00FC0A48"/>
    <w:rsid w:val="00FC24D0"/>
    <w:rsid w:val="00FC2E71"/>
    <w:rsid w:val="00FC4149"/>
    <w:rsid w:val="00FC43BC"/>
    <w:rsid w:val="00FC55FB"/>
    <w:rsid w:val="00FC7493"/>
    <w:rsid w:val="00FD0EE5"/>
    <w:rsid w:val="00FD36A8"/>
    <w:rsid w:val="00FD470C"/>
    <w:rsid w:val="00FD4A39"/>
    <w:rsid w:val="00FD5A57"/>
    <w:rsid w:val="00FD77E0"/>
    <w:rsid w:val="00FE0198"/>
    <w:rsid w:val="00FE09A0"/>
    <w:rsid w:val="00FE2343"/>
    <w:rsid w:val="00FE48DF"/>
    <w:rsid w:val="00FE5E77"/>
    <w:rsid w:val="00FF114E"/>
    <w:rsid w:val="00FF1A03"/>
    <w:rsid w:val="00FF43F0"/>
    <w:rsid w:val="00FF5B17"/>
    <w:rsid w:val="00FF7605"/>
    <w:rsid w:val="00FF7A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15:docId w15:val="{4CB57BE7-A568-4011-A0A3-539753F33B8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63F09"/>
    <w:pPr>
      <w:ind w:left="720"/>
      <w:contextualSpacing/>
    </w:pPr>
  </w:style>
  <w:style w:type="paragraph" w:styleId="Header">
    <w:name w:val="header"/>
    <w:basedOn w:val="Normal"/>
    <w:link w:val="HeaderChar"/>
    <w:uiPriority w:val="99"/>
    <w:semiHidden/>
    <w:unhideWhenUsed/>
    <w:rsid w:val="005B2E8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5B2E8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25320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C7EDFCC-389B-4FE6-BF77-9AB24FB56E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4</TotalTime>
  <Pages>1</Pages>
  <Words>52</Words>
  <Characters>301</Characters>
  <Application>Microsoft Office Word</Application>
  <DocSecurity>0</DocSecurity>
  <Lines>2</Lines>
  <Paragraphs>1</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raig Denison</dc:creator>
  <cp:lastModifiedBy>Craig Denison</cp:lastModifiedBy>
  <cp:revision>5</cp:revision>
  <dcterms:created xsi:type="dcterms:W3CDTF">2014-08-19T12:22:00Z</dcterms:created>
  <dcterms:modified xsi:type="dcterms:W3CDTF">2016-01-19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